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6"/>
  </p:notesMasterIdLst>
  <p:sldIdLst>
    <p:sldId id="256" r:id="rId2"/>
    <p:sldId id="287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85" r:id="rId11"/>
    <p:sldId id="264" r:id="rId12"/>
    <p:sldId id="265" r:id="rId13"/>
    <p:sldId id="266" r:id="rId14"/>
    <p:sldId id="267" r:id="rId15"/>
    <p:sldId id="268" r:id="rId16"/>
    <p:sldId id="269" r:id="rId17"/>
    <p:sldId id="276" r:id="rId18"/>
    <p:sldId id="271" r:id="rId19"/>
    <p:sldId id="272" r:id="rId20"/>
    <p:sldId id="273" r:id="rId21"/>
    <p:sldId id="301" r:id="rId22"/>
    <p:sldId id="277" r:id="rId23"/>
    <p:sldId id="286" r:id="rId24"/>
    <p:sldId id="278" r:id="rId25"/>
    <p:sldId id="279" r:id="rId26"/>
    <p:sldId id="280" r:id="rId27"/>
    <p:sldId id="283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7" r:id="rId37"/>
    <p:sldId id="298" r:id="rId38"/>
    <p:sldId id="299" r:id="rId39"/>
    <p:sldId id="300" r:id="rId40"/>
    <p:sldId id="284" r:id="rId41"/>
    <p:sldId id="302" r:id="rId42"/>
    <p:sldId id="305" r:id="rId43"/>
    <p:sldId id="303" r:id="rId44"/>
    <p:sldId id="304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78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E683FA-8E0A-4337-B9D6-7F16B1401AAB}" type="datetimeFigureOut">
              <a:rPr lang="en-US" smtClean="0"/>
              <a:t>10/23/2022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F22F55-7818-4FC6-828E-E0722D150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8455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3612B-E6C1-4A82-B1AA-1952E6091CC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4388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F22F55-7818-4FC6-828E-E0722D150C72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257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049A3-D097-4F84-BF67-D3CAF281E101}" type="datetime1">
              <a:rPr lang="en-US" smtClean="0"/>
              <a:t>10/23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6142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69796-CDA0-4765-A9F6-1E52FE897A1C}" type="datetime1">
              <a:rPr lang="en-US" smtClean="0"/>
              <a:t>10/23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7512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29627-A325-4301-88A4-709DB645348A}" type="datetime1">
              <a:rPr lang="en-US" smtClean="0"/>
              <a:t>10/23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4629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B825D-A971-4DCE-AC70-9BCC8730F1CF}" type="datetime1">
              <a:rPr lang="en-US" smtClean="0"/>
              <a:t>10/23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2959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6E873-8839-4A35-A984-F971DD031683}" type="datetime1">
              <a:rPr lang="en-US" smtClean="0"/>
              <a:t>10/23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4327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2944E0-6154-42C7-89FC-AEAC15F69325}" type="datetime1">
              <a:rPr lang="en-US" smtClean="0"/>
              <a:t>10/23/202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5990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B6468-C3D0-4C38-9DDF-17FB6DE5C3AC}" type="datetime1">
              <a:rPr lang="en-US" smtClean="0"/>
              <a:t>10/23/2022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1200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4144A-F6A7-44EF-A27B-6E5F12D8254E}" type="datetime1">
              <a:rPr lang="en-US" smtClean="0"/>
              <a:t>10/23/2022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385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8F0B21-A1EF-49D6-B58B-9BBE4BE1CA84}" type="datetime1">
              <a:rPr lang="en-US" smtClean="0"/>
              <a:t>10/23/2022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007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75C3AA-2842-467F-BC6E-FB8E9914FB63}" type="datetime1">
              <a:rPr lang="en-US" smtClean="0"/>
              <a:t>10/23/202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53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9636F-CC21-4C06-9CD6-3E108240D0FA}" type="datetime1">
              <a:rPr lang="en-US" smtClean="0"/>
              <a:t>10/23/2022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708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9F94A-90EE-4C94-96EF-9FE344FFAF6E}" type="datetime1">
              <a:rPr lang="en-US" smtClean="0"/>
              <a:t>10/23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80639A-74FB-4196-9892-1DEBA9690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223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emf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0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1524000" y="1326294"/>
            <a:ext cx="8876478" cy="2387600"/>
          </a:xfrm>
        </p:spPr>
        <p:txBody>
          <a:bodyPr anchor="ctr">
            <a:normAutofit/>
          </a:bodyPr>
          <a:lstStyle/>
          <a:p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booster and damping ring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>
          <a:xfrm>
            <a:off x="1484530" y="4069105"/>
            <a:ext cx="9144000" cy="1655762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u Wang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HEP)</a:t>
            </a: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behalf of CEPC AP grou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Administrator\Desktop\1111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025" y="68629"/>
            <a:ext cx="1536169" cy="90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Administrator\Desktop\12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357" y="442303"/>
            <a:ext cx="3960284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5" y="68627"/>
            <a:ext cx="5848615" cy="9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1170958" y="6387643"/>
            <a:ext cx="107096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2022 international workshop on the high energy Circular Electron-Positron Collider, October 24-28, 2022. IHEP &amp; Nanjing University.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485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5837" y="194087"/>
            <a:ext cx="10515600" cy="1009764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energy change to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GeV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318047" y="1473589"/>
            <a:ext cx="95913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GeV injection is adopted for the cost saving in TDR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61495" y="2007594"/>
            <a:ext cx="7974564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oriented silicon laminations for the iron dominated dipole magnet can be used at 30GeV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ke a cost balance betwee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boost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223505" y="6356350"/>
            <a:ext cx="7308622" cy="365125"/>
          </a:xfrm>
        </p:spPr>
        <p:txBody>
          <a:bodyPr/>
          <a:lstStyle/>
          <a:p>
            <a:r>
              <a:rPr lang="en-US" dirty="0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10</a:t>
            </a:fld>
            <a:endParaRPr lang="en-US"/>
          </a:p>
        </p:txBody>
      </p:sp>
      <p:sp>
        <p:nvSpPr>
          <p:cNvPr id="7" name="文本框 6"/>
          <p:cNvSpPr txBox="1"/>
          <p:nvPr/>
        </p:nvSpPr>
        <p:spPr>
          <a:xfrm>
            <a:off x="1355154" y="3157640"/>
            <a:ext cx="62100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s at 30GeV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730123" y="3664179"/>
            <a:ext cx="6716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bunch length= 0.4mm,  energy spread= 0.15%,  emittance=6.5n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6974" y="4802246"/>
            <a:ext cx="2274762" cy="126785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4703" y="4782512"/>
            <a:ext cx="2278928" cy="1337166"/>
          </a:xfrm>
          <a:prstGeom prst="rect">
            <a:avLst/>
          </a:prstGeom>
        </p:spPr>
      </p:pic>
      <p:pic>
        <p:nvPicPr>
          <p:cNvPr id="11" name="图片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1895" y="4736460"/>
            <a:ext cx="2293367" cy="1386936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368311" y="4183873"/>
            <a:ext cx="100978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design: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quality of the dipole and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elds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et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hysical requirement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622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039705" y="206948"/>
            <a:ext cx="85585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results with errors and correctio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内容占位符 3"/>
          <p:cNvGraphicFramePr/>
          <p:nvPr/>
        </p:nvGraphicFramePr>
        <p:xfrm>
          <a:off x="1498612" y="1205788"/>
          <a:ext cx="4674328" cy="169164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21767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95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39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39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Di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Quadru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Sextu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Transverse shift X/Y</a:t>
                      </a:r>
                      <a:r>
                        <a:rPr lang="en-US" altLang="zh-CN" sz="1400" kern="100" dirty="0"/>
                        <a:t> (μm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Longitudinal shift Z</a:t>
                      </a:r>
                      <a:r>
                        <a:rPr lang="en-US" altLang="zh-CN" sz="1400" kern="100" dirty="0"/>
                        <a:t> (μm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5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Tilt about X/Y (mrad)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dirty="0"/>
                        <a:t>Tilt about Z (mrad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0.1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0.2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Nominal field 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e-3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e-4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3e-4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6203448" y="1208420"/>
          <a:ext cx="4583720" cy="64008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9470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00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37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34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93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14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Accuracy (m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Tilt (mrad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Gain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Offset w/ BBA(mm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22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BPM(10Hz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1e-7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10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5%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30e-3</a:t>
                      </a:r>
                      <a:endParaRPr lang="zh-CN" sz="1400" b="1" kern="1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752795" y="811272"/>
            <a:ext cx="12100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H. Ji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>
          <a:xfrm>
            <a:off x="2315602" y="6402399"/>
            <a:ext cx="7275729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1797151" y="3360477"/>
          <a:ext cx="3537946" cy="283968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54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37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762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dipole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quadrupole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973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200" dirty="0"/>
                        <a:t>B1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</a:t>
                      </a:r>
                      <a:r>
                        <a:rPr lang="en-US" altLang="zh-CN" sz="1200" dirty="0" smtClean="0">
                          <a:solidFill>
                            <a:schemeClr val="tx1"/>
                          </a:solidFill>
                          <a:sym typeface="Symbol" panose="05050102010706020507"/>
                        </a:rPr>
                        <a:t>2</a:t>
                      </a:r>
                      <a:r>
                        <a:rPr lang="en-US" altLang="zh-CN" sz="1200" dirty="0" smtClean="0">
                          <a:sym typeface="Symbol" panose="05050102010706020507"/>
                        </a:rPr>
                        <a:t>10</a:t>
                      </a:r>
                      <a:r>
                        <a:rPr lang="en-US" altLang="zh-CN" sz="1200" baseline="30000" dirty="0" smtClean="0">
                          <a:sym typeface="Symbol" panose="05050102010706020507"/>
                        </a:rPr>
                        <a:t>-4</a:t>
                      </a:r>
                      <a:endParaRPr lang="zh-CN" altLang="en-US" sz="1200" baseline="30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2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973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200" dirty="0"/>
                        <a:t>B2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</a:t>
                      </a:r>
                      <a:r>
                        <a:rPr lang="en-US" altLang="zh-CN" sz="1200" dirty="0" smtClean="0">
                          <a:solidFill>
                            <a:schemeClr val="tx1"/>
                          </a:solidFill>
                          <a:sym typeface="Symbol" panose="05050102010706020507"/>
                        </a:rPr>
                        <a:t>5</a:t>
                      </a:r>
                      <a:r>
                        <a:rPr lang="en-US" altLang="zh-CN" sz="1200" dirty="0" smtClean="0">
                          <a:sym typeface="Symbol" panose="05050102010706020507"/>
                        </a:rPr>
                        <a:t>10</a:t>
                      </a:r>
                      <a:r>
                        <a:rPr lang="en-US" altLang="zh-CN" sz="1200" baseline="30000" dirty="0" smtClean="0">
                          <a:sym typeface="Symbol" panose="05050102010706020507"/>
                        </a:rPr>
                        <a:t>-4</a:t>
                      </a:r>
                      <a:endParaRPr lang="zh-CN" altLang="en-US" sz="1200" baseline="30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200" dirty="0"/>
                        <a:t>B2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3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4</a:t>
                      </a:r>
                      <a:endParaRPr lang="zh-CN" altLang="en-US" sz="12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97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3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2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200" dirty="0"/>
                        <a:t>B3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</a:t>
                      </a:r>
                      <a:r>
                        <a:rPr lang="en-US" altLang="zh-CN" sz="1200" dirty="0" smtClean="0">
                          <a:solidFill>
                            <a:schemeClr val="tx1"/>
                          </a:solidFill>
                          <a:sym typeface="Symbol" panose="05050102010706020507"/>
                        </a:rPr>
                        <a:t>2</a:t>
                      </a:r>
                      <a:r>
                        <a:rPr lang="en-US" altLang="zh-CN" sz="1200" dirty="0" smtClean="0">
                          <a:sym typeface="Symbol" panose="05050102010706020507"/>
                        </a:rPr>
                        <a:t>10</a:t>
                      </a:r>
                      <a:r>
                        <a:rPr lang="en-US" altLang="zh-CN" sz="1200" baseline="30000" dirty="0" smtClean="0">
                          <a:sym typeface="Symbol" panose="05050102010706020507"/>
                        </a:rPr>
                        <a:t>-4</a:t>
                      </a:r>
                      <a:endParaRPr lang="zh-CN" altLang="en-US" sz="1200" baseline="30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23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4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8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4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1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61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5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2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5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1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61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6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8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6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5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61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7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2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7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5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61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8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8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8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5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97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9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2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9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5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61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10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8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10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5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434095" y="2986602"/>
            <a:ext cx="29602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lude multipole error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b="25119"/>
          <a:stretch>
            <a:fillRect/>
          </a:stretch>
        </p:blipFill>
        <p:spPr>
          <a:xfrm>
            <a:off x="6506061" y="1920711"/>
            <a:ext cx="2873124" cy="100010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8966388" y="1907748"/>
            <a:ext cx="13748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00 seeds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099133" y="2402226"/>
            <a:ext cx="13748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93 seeds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2834" y="3283309"/>
            <a:ext cx="4264996" cy="3197529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519212" y="2881347"/>
            <a:ext cx="34734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 track in AT  w/o SR</a:t>
            </a:r>
            <a:endParaRPr lang="en-US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60505" y="2282710"/>
            <a:ext cx="1846125" cy="920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62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62935" y="256559"/>
            <a:ext cx="6413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@30GeV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664339" y="1243320"/>
            <a:ext cx="48088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by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500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r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rors (w.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rrors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bit (without tap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SR damping &amp; fluctuation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604730" y="1105180"/>
            <a:ext cx="4124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axis injection fro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booster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611309" y="1447258"/>
            <a:ext cx="3512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C definition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j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6.5n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8771" y="1836218"/>
            <a:ext cx="2185055" cy="31492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611309" y="2065628"/>
            <a:ext cx="4078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acceptance: 3*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j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.45%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12</a:t>
            </a:fld>
            <a:endParaRPr lang="en-US"/>
          </a:p>
        </p:txBody>
      </p:sp>
      <p:sp>
        <p:nvSpPr>
          <p:cNvPr id="2" name="文本框 1"/>
          <p:cNvSpPr txBox="1"/>
          <p:nvPr/>
        </p:nvSpPr>
        <p:spPr>
          <a:xfrm>
            <a:off x="9986038" y="670999"/>
            <a:ext cx="22761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ou Wang, </a:t>
            </a:r>
            <a:r>
              <a:rPr lang="en-US" sz="1400" dirty="0" err="1" smtClean="0"/>
              <a:t>Daheng</a:t>
            </a:r>
            <a:r>
              <a:rPr lang="en-US" sz="1400" dirty="0" smtClean="0"/>
              <a:t> Ji</a:t>
            </a:r>
            <a:endParaRPr lang="en-US" sz="1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9488" y="2608780"/>
            <a:ext cx="4890725" cy="341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21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62935" y="256559"/>
            <a:ext cx="6413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@45GeV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69635" y="1210429"/>
            <a:ext cx="47956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by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200 tur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errors (w.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rror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bit (without tap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SR damping &amp; fluctuation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604730" y="1105180"/>
            <a:ext cx="4841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f axis injection from booster to collider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611309" y="1447258"/>
            <a:ext cx="4993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C definition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18nm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1%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8771" y="1836218"/>
            <a:ext cx="2185055" cy="314929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611309" y="2065628"/>
            <a:ext cx="4078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acceptance: 4*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15%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13</a:t>
            </a:fld>
            <a:endParaRPr lang="en-US"/>
          </a:p>
        </p:txBody>
      </p:sp>
      <p:sp>
        <p:nvSpPr>
          <p:cNvPr id="11" name="文本框 10"/>
          <p:cNvSpPr txBox="1"/>
          <p:nvPr/>
        </p:nvSpPr>
        <p:spPr>
          <a:xfrm>
            <a:off x="9986038" y="670999"/>
            <a:ext cx="22761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ou Wang, </a:t>
            </a:r>
            <a:r>
              <a:rPr lang="en-US" sz="1400" dirty="0" err="1" smtClean="0"/>
              <a:t>Daheng</a:t>
            </a:r>
            <a:r>
              <a:rPr lang="en-US" sz="1400" dirty="0" smtClean="0"/>
              <a:t> Ji</a:t>
            </a:r>
            <a:endParaRPr lang="en-US" sz="14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2193" y="2651075"/>
            <a:ext cx="5379376" cy="3295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52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62935" y="256559"/>
            <a:ext cx="6413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@80GeV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69634" y="1210429"/>
            <a:ext cx="45917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by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500 tur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errors (w.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rror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S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bit (without tap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SR damping &amp; fluctuation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604730" y="1105180"/>
            <a:ext cx="4841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f axis injection from booster to collider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11309" y="1447258"/>
            <a:ext cx="4993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C definition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56nm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1%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611309" y="2065628"/>
            <a:ext cx="4078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acceptance: 4*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27%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2217" y="1809065"/>
            <a:ext cx="2189164" cy="318218"/>
          </a:xfrm>
          <a:prstGeom prst="rect">
            <a:avLst/>
          </a:prstGeom>
        </p:spPr>
      </p:pic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14</a:t>
            </a:fld>
            <a:endParaRPr lang="en-US"/>
          </a:p>
        </p:txBody>
      </p:sp>
      <p:sp>
        <p:nvSpPr>
          <p:cNvPr id="12" name="文本框 11"/>
          <p:cNvSpPr txBox="1"/>
          <p:nvPr/>
        </p:nvSpPr>
        <p:spPr>
          <a:xfrm>
            <a:off x="9986038" y="670999"/>
            <a:ext cx="22761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ou Wang, </a:t>
            </a:r>
            <a:r>
              <a:rPr lang="en-US" sz="1400" dirty="0" err="1" smtClean="0"/>
              <a:t>Daheng</a:t>
            </a:r>
            <a:r>
              <a:rPr lang="en-US" sz="1400" dirty="0" smtClean="0"/>
              <a:t> Ji</a:t>
            </a:r>
            <a:endParaRPr lang="en-US" sz="1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4264" y="2637279"/>
            <a:ext cx="5409451" cy="3342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398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62935" y="256559"/>
            <a:ext cx="6413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@120GeV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69635" y="1210429"/>
            <a:ext cx="47298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by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50 tur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errors (w.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rror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S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bit (without tap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SR damping &amp; fluctuation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04730" y="1105180"/>
            <a:ext cx="4841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axis injection from booster to collider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611309" y="1447258"/>
            <a:ext cx="4993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C definition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.26nm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1%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611309" y="2065628"/>
            <a:ext cx="4078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acceptance: 5*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5%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9118" y="1843612"/>
            <a:ext cx="1703944" cy="25490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3562" y="1829635"/>
            <a:ext cx="1656900" cy="251600"/>
          </a:xfrm>
          <a:prstGeom prst="rect">
            <a:avLst/>
          </a:prstGeom>
        </p:spPr>
      </p:pic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15</a:t>
            </a:fld>
            <a:endParaRPr lang="en-US"/>
          </a:p>
        </p:txBody>
      </p:sp>
      <p:sp>
        <p:nvSpPr>
          <p:cNvPr id="14" name="文本框 13"/>
          <p:cNvSpPr txBox="1"/>
          <p:nvPr/>
        </p:nvSpPr>
        <p:spPr>
          <a:xfrm>
            <a:off x="9986038" y="670999"/>
            <a:ext cx="22761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ou Wang, </a:t>
            </a:r>
            <a:r>
              <a:rPr lang="en-US" sz="1400" dirty="0" err="1" smtClean="0"/>
              <a:t>Daheng</a:t>
            </a:r>
            <a:r>
              <a:rPr lang="en-US" sz="1400" dirty="0" smtClean="0"/>
              <a:t> Ji</a:t>
            </a:r>
            <a:endParaRPr lang="en-US" sz="14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7234" y="2662149"/>
            <a:ext cx="5422284" cy="3238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22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62935" y="256559"/>
            <a:ext cx="6413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@180GeV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69635" y="1210429"/>
            <a:ext cx="43154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by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50 tur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errors (w.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rror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S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bit (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tap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SR damping &amp; fluctuation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04729" y="1105180"/>
            <a:ext cx="5196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ep possibility for on axis injection to collider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611309" y="1447258"/>
            <a:ext cx="4993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C definition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2.84nm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1%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617888" y="2328765"/>
            <a:ext cx="4078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acceptance: 4*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59%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9118" y="1843612"/>
            <a:ext cx="1703944" cy="25490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58042" y="1842791"/>
            <a:ext cx="1656900" cy="2516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7247" y="2171713"/>
            <a:ext cx="1730869" cy="251600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6992857" y="1776172"/>
            <a:ext cx="4275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--</a:t>
            </a:r>
          </a:p>
          <a:p>
            <a:endParaRPr lang="en-US" sz="1200" dirty="0"/>
          </a:p>
          <a:p>
            <a:r>
              <a:rPr lang="en-US" sz="1200" dirty="0"/>
              <a:t>--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16</a:t>
            </a:fld>
            <a:endParaRPr lang="en-US"/>
          </a:p>
        </p:txBody>
      </p:sp>
      <p:sp>
        <p:nvSpPr>
          <p:cNvPr id="15" name="文本框 14"/>
          <p:cNvSpPr txBox="1"/>
          <p:nvPr/>
        </p:nvSpPr>
        <p:spPr>
          <a:xfrm>
            <a:off x="9986038" y="670999"/>
            <a:ext cx="22761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ou Wang, </a:t>
            </a:r>
            <a:r>
              <a:rPr lang="en-US" sz="1400" dirty="0" err="1" smtClean="0"/>
              <a:t>Daheng</a:t>
            </a:r>
            <a:r>
              <a:rPr lang="en-US" sz="1400" dirty="0" smtClean="0"/>
              <a:t> Ji</a:t>
            </a:r>
            <a:endParaRPr lang="en-US" sz="1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8880" y="2884054"/>
            <a:ext cx="5023612" cy="3165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1871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6937" y="0"/>
            <a:ext cx="10515600" cy="1009764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ramping schem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1890" y="5429992"/>
            <a:ext cx="4316342" cy="69500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334944" y="6019253"/>
            <a:ext cx="1059126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cycles/bea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9845" y="1434458"/>
            <a:ext cx="1519832" cy="76023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138066" y="1539349"/>
            <a:ext cx="670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06271" y="2882444"/>
            <a:ext cx="1123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91790" y="4040244"/>
            <a:ext cx="670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11525" y="5474339"/>
            <a:ext cx="670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3304" y="2639405"/>
            <a:ext cx="1519832" cy="76023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5402" y="3968245"/>
            <a:ext cx="1519832" cy="760237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599409" y="4421794"/>
            <a:ext cx="1058030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cycles/bea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429467" y="3067737"/>
            <a:ext cx="1058030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cycles/bea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455780" y="1896778"/>
            <a:ext cx="1058030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cycles/bea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887924" y="1598553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s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560019" y="1599651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s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579834" y="2198284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5s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928491" y="2829813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3s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679527" y="2824331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3s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679608" y="3350603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7s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2565583" y="2105094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3072120" y="2098515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2605053" y="2177456"/>
            <a:ext cx="427597" cy="657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2639042" y="3263991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3145579" y="3257412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2678512" y="3336353"/>
            <a:ext cx="427597" cy="657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2731140" y="4599410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3237677" y="4592831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2770610" y="4671772"/>
            <a:ext cx="427597" cy="657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2799115" y="4693697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97s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3008528" y="4126858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4</a:t>
            </a:r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3759564" y="4121376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4</a:t>
            </a:r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直接连接符 37"/>
          <p:cNvCxnSpPr/>
          <p:nvPr/>
        </p:nvCxnSpPr>
        <p:spPr>
          <a:xfrm>
            <a:off x="2659883" y="6041179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3245356" y="6034600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2699353" y="6113541"/>
            <a:ext cx="530659" cy="438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2727858" y="6135466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9</a:t>
            </a:r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直接连接符 43"/>
          <p:cNvCxnSpPr/>
          <p:nvPr/>
        </p:nvCxnSpPr>
        <p:spPr>
          <a:xfrm>
            <a:off x="4055604" y="6055434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4641077" y="6048855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4095074" y="6127796"/>
            <a:ext cx="530659" cy="438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4123579" y="6149721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9</a:t>
            </a:r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直接连接符 47"/>
          <p:cNvCxnSpPr/>
          <p:nvPr/>
        </p:nvCxnSpPr>
        <p:spPr>
          <a:xfrm>
            <a:off x="5476542" y="6075168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6062015" y="6068589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>
            <a:off x="5516012" y="6147530"/>
            <a:ext cx="530659" cy="438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/>
          <p:cNvSpPr txBox="1"/>
          <p:nvPr/>
        </p:nvSpPr>
        <p:spPr>
          <a:xfrm>
            <a:off x="5544517" y="6169455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9</a:t>
            </a:r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2" name="图片 51"/>
          <p:cNvPicPr>
            <a:picLocks noChangeAspect="1"/>
          </p:cNvPicPr>
          <p:nvPr/>
        </p:nvPicPr>
        <p:blipFill rotWithShape="1">
          <a:blip r:embed="rId4"/>
          <a:srcRect l="9337"/>
          <a:stretch>
            <a:fillRect/>
          </a:stretch>
        </p:blipFill>
        <p:spPr>
          <a:xfrm>
            <a:off x="5769272" y="2738815"/>
            <a:ext cx="1972156" cy="701698"/>
          </a:xfrm>
          <a:prstGeom prst="rect">
            <a:avLst/>
          </a:prstGeom>
        </p:spPr>
      </p:pic>
      <p:sp>
        <p:nvSpPr>
          <p:cNvPr id="53" name="文本框 52"/>
          <p:cNvSpPr txBox="1"/>
          <p:nvPr/>
        </p:nvSpPr>
        <p:spPr>
          <a:xfrm>
            <a:off x="6067493" y="2837486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3s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7265861" y="2812269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3s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5805453" y="3437220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7s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直接连接符 55"/>
          <p:cNvCxnSpPr/>
          <p:nvPr/>
        </p:nvCxnSpPr>
        <p:spPr>
          <a:xfrm>
            <a:off x="5764887" y="3350608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6271424" y="3344029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5804357" y="3429549"/>
            <a:ext cx="427597" cy="657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图片 5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3797" y="2236898"/>
            <a:ext cx="2454246" cy="1865071"/>
          </a:xfrm>
          <a:prstGeom prst="rect">
            <a:avLst/>
          </a:prstGeom>
        </p:spPr>
      </p:pic>
      <p:sp>
        <p:nvSpPr>
          <p:cNvPr id="60" name="文本框 59"/>
          <p:cNvSpPr txBox="1"/>
          <p:nvPr/>
        </p:nvSpPr>
        <p:spPr>
          <a:xfrm>
            <a:off x="6473165" y="2499799"/>
            <a:ext cx="87493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7s damping</a:t>
            </a:r>
            <a:endParaRPr lang="en-US" sz="9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3183953" y="3387884"/>
            <a:ext cx="8551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-axi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500570" y="3362666"/>
            <a:ext cx="8551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-axi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3210711" y="1340662"/>
            <a:ext cx="8043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35s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3266858" y="2538091"/>
            <a:ext cx="8043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7s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3390611" y="3878752"/>
            <a:ext cx="8043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3s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3443239" y="5233164"/>
            <a:ext cx="8043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5s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6325173" y="1567543"/>
            <a:ext cx="2763826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35s+7.1s+0.035s+7.1s=14.6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5563174" y="3672497"/>
            <a:ext cx="2453296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s+4.3s+4.7s+4.3s=16.0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6635701" y="4435643"/>
            <a:ext cx="2745121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.97s+2.4s+1.3s+2.4s=19.1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7454994" y="5447441"/>
            <a:ext cx="3167171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9.9s+1.0s+0.05s+1.0s)*3=65.9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页脚占位符 70"/>
          <p:cNvSpPr>
            <a:spLocks noGrp="1"/>
          </p:cNvSpPr>
          <p:nvPr>
            <p:ph type="ftr" sz="quarter" idx="11"/>
          </p:nvPr>
        </p:nvSpPr>
        <p:spPr>
          <a:xfrm>
            <a:off x="2933974" y="6422133"/>
            <a:ext cx="6933652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72" name="文本框 71"/>
          <p:cNvSpPr txBox="1"/>
          <p:nvPr/>
        </p:nvSpPr>
        <p:spPr>
          <a:xfrm>
            <a:off x="9419008" y="811273"/>
            <a:ext cx="26056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u Wang,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aohao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ui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13ED9-892A-4217-BE99-76F8C1ED3444}" type="slidenum">
              <a:rPr lang="en-US" smtClean="0"/>
              <a:t>17</a:t>
            </a:fld>
            <a:endParaRPr 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2993180" y="5565340"/>
            <a:ext cx="361813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s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3967883" y="5579593"/>
            <a:ext cx="361813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s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4402058" y="5586172"/>
            <a:ext cx="361813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s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5355928" y="5573015"/>
            <a:ext cx="361813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s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957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2946" y="148038"/>
            <a:ext cx="10515600" cy="80583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-axis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at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18</a:t>
            </a:fld>
            <a:endParaRPr lang="en-US"/>
          </a:p>
        </p:txBody>
      </p:sp>
      <p:pic>
        <p:nvPicPr>
          <p:cNvPr id="2051" name="图片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035" y="1625117"/>
            <a:ext cx="3381306" cy="2201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图片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9516" y="1655065"/>
            <a:ext cx="3387885" cy="2207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图片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91" y="3916815"/>
            <a:ext cx="3348415" cy="2215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1622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100" b="0" i="0" u="none" strike="noStrike" cap="none" normalizeH="0" baseline="0" smtClean="0">
                <a:ln>
                  <a:noFill/>
                </a:ln>
                <a:solidFill>
                  <a:srgbClr val="0070C0"/>
                </a:solidFill>
                <a:effectLst/>
                <a:latin typeface="Calibri" panose="020F0502020204030204" pitchFamily="34" charset="0"/>
                <a:ea typeface="等线" panose="02010600030101010101" charset="-122"/>
                <a:cs typeface="Calibri" panose="020F0502020204030204" pitchFamily="34" charset="0"/>
              </a:rPr>
              <a:t>   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48688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100" b="0" i="0" u="none" strike="noStrike" cap="none" normalizeH="0" baseline="0" smtClean="0">
                <a:ln>
                  <a:noFill/>
                </a:ln>
                <a:solidFill>
                  <a:srgbClr val="0070C0"/>
                </a:solidFill>
                <a:effectLst/>
                <a:latin typeface="Calibri" panose="020F0502020204030204" pitchFamily="34" charset="0"/>
                <a:ea typeface="等线" panose="02010600030101010101" charset="-122"/>
                <a:cs typeface="Calibri" panose="020F0502020204030204" pitchFamily="34" charset="0"/>
              </a:rPr>
              <a:t>           </a:t>
            </a:r>
            <a:r>
              <a:rPr kumimoji="0" lang="en-US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图片 1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251" y="3960206"/>
            <a:ext cx="3384939" cy="2157721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>
          <a:xfrm>
            <a:off x="1923725" y="889261"/>
            <a:ext cx="34740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ap-out inj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threshold in booster: 1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885821" y="876104"/>
            <a:ext cx="50087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decay for collider: 3% (top up mod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mping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s to merge the bunches in boost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374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2946" y="148038"/>
            <a:ext cx="10515600" cy="80583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-axis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at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 energy (50MW upgrade)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19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1622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100" b="0" i="0" u="none" strike="noStrike" cap="none" normalizeH="0" baseline="0" smtClean="0">
                <a:ln>
                  <a:noFill/>
                </a:ln>
                <a:solidFill>
                  <a:srgbClr val="0070C0"/>
                </a:solidFill>
                <a:effectLst/>
                <a:latin typeface="Calibri" panose="020F0502020204030204" pitchFamily="34" charset="0"/>
                <a:ea typeface="等线" panose="02010600030101010101" charset="-122"/>
                <a:cs typeface="Calibri" panose="020F0502020204030204" pitchFamily="34" charset="0"/>
              </a:rPr>
              <a:t>    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48688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100" b="0" i="0" u="none" strike="noStrike" cap="none" normalizeH="0" baseline="0" smtClean="0">
                <a:ln>
                  <a:noFill/>
                </a:ln>
                <a:solidFill>
                  <a:srgbClr val="0070C0"/>
                </a:solidFill>
                <a:effectLst/>
                <a:latin typeface="Calibri" panose="020F0502020204030204" pitchFamily="34" charset="0"/>
                <a:ea typeface="等线" panose="02010600030101010101" charset="-122"/>
                <a:cs typeface="Calibri" panose="020F0502020204030204" pitchFamily="34" charset="0"/>
              </a:rPr>
              <a:t>           </a:t>
            </a:r>
            <a:r>
              <a:rPr kumimoji="0" lang="en-US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23725" y="889261"/>
            <a:ext cx="36921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ap-out inj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threshold in booster: 1.4 A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885821" y="876104"/>
            <a:ext cx="46602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decay for collider: 3% (top up mod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ll upgrade for the RF power sourc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9554" y="1587032"/>
            <a:ext cx="3440514" cy="223633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1329" y="1618646"/>
            <a:ext cx="3395722" cy="220935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5603" y="3874090"/>
            <a:ext cx="3381306" cy="2151741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7908" y="3937639"/>
            <a:ext cx="3441324" cy="2068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6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3822"/>
            <a:ext cx="10515600" cy="1128176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56436" y="2190613"/>
            <a:ext cx="6321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ign status for CEPC booster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30124" y="4683832"/>
            <a:ext cx="282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ummar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37797" y="3454765"/>
            <a:ext cx="78601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ign status for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positron damping ri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2230083" y="6356350"/>
            <a:ext cx="7466504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770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6251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stability for on-axis injectio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3285" y="3974276"/>
            <a:ext cx="2848729" cy="189915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01243" y="1381467"/>
            <a:ext cx="3710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llision stability check for on-axis injection scheme at 120Ge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265249" y="2585080"/>
            <a:ext cx="1477951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000" b="0" i="0" u="none" strike="noStrike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Emittance X = 1.26nm </a:t>
            </a:r>
          </a:p>
          <a:p>
            <a:r>
              <a:rPr lang="en-US" sz="1000" b="0" i="0" u="none" strike="noStrike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Energy spread =  0.1% </a:t>
            </a:r>
          </a:p>
          <a:p>
            <a:r>
              <a:rPr lang="en-US" sz="1000" b="0" i="0" u="none" strike="noStrike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Bunch length=1.85mm </a:t>
            </a:r>
          </a:p>
          <a:p>
            <a:r>
              <a:rPr lang="en-US" sz="1000" b="0" i="0" u="none" strike="noStrike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Coupling=1.0% </a:t>
            </a:r>
            <a:endParaRPr lang="en-US" sz="1000" b="0" i="0" u="none" strike="noStrike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995372" y="2578857"/>
            <a:ext cx="1451638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Emittance X = 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4nm 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Energy spread =  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% 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Bunch 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=2.25mm 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ing=0.2% 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131487" y="2151143"/>
            <a:ext cx="13814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Courier New" panose="02070309020205020404" pitchFamily="49" charset="0"/>
              <a:buChar char="o"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- (Ne=14×10</a:t>
            </a:r>
            <a:r>
              <a:rPr lang="en-U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849547" y="2139082"/>
            <a:ext cx="15579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Courier New" panose="02070309020205020404" pitchFamily="49" charset="0"/>
              <a:buChar char="o"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+ (Ne=14×10</a:t>
            </a:r>
            <a:r>
              <a:rPr lang="en-U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319657" y="1100030"/>
            <a:ext cx="13131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Yuan Zhang</a:t>
            </a:r>
            <a:endParaRPr lang="en-US" sz="1600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>
          <a:xfrm>
            <a:off x="2868190" y="6356350"/>
            <a:ext cx="6124506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20</a:t>
            </a:fld>
            <a:endParaRPr 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879" y="3463353"/>
            <a:ext cx="4079913" cy="271994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5116" y="1470693"/>
            <a:ext cx="3060257" cy="204017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78296" y="1457535"/>
            <a:ext cx="3126043" cy="208402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18281" y="3924442"/>
            <a:ext cx="2974466" cy="1982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07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78994" y="95411"/>
            <a:ext cx="10515600" cy="845304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scheme at Z pole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21</a:t>
            </a:fld>
            <a:endParaRPr 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2235" y="3209247"/>
            <a:ext cx="4173240" cy="271260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355688" y="4096731"/>
            <a:ext cx="2328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threshold: 16mA</a:t>
            </a:r>
          </a:p>
        </p:txBody>
      </p:sp>
      <p:sp>
        <p:nvSpPr>
          <p:cNvPr id="8" name="矩形 7"/>
          <p:cNvSpPr/>
          <p:nvPr/>
        </p:nvSpPr>
        <p:spPr>
          <a:xfrm>
            <a:off x="6718219" y="2091711"/>
            <a:ext cx="3038011" cy="4642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ts val="29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ootstrapping from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20mA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713094" y="2539042"/>
            <a:ext cx="4911922" cy="4642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ts val="29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njection speed of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ina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ouble bunch@100Hz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86762" y="1138067"/>
            <a:ext cx="2361652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p-up injectio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500574" y="1139163"/>
            <a:ext cx="2361652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ll injectio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719295" y="1678671"/>
            <a:ext cx="4906984" cy="4157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rain num. @ booster = train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u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@collider /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7459926" y="4618049"/>
            <a:ext cx="0" cy="9341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7190210" y="5756115"/>
            <a:ext cx="526274" cy="30777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h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177537" y="1657761"/>
            <a:ext cx="5196949" cy="1528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drop: 3.0% (804mA in collider)</a:t>
            </a:r>
          </a:p>
          <a:p>
            <a:pPr marL="285750" lvl="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ooster 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urrent =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9mA</a:t>
            </a:r>
          </a:p>
          <a:p>
            <a:pPr marL="285750" lvl="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rain num. @ booster = train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um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@collider / 3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njection speed of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ina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doubl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unch@100Hz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8048" y="3296399"/>
            <a:ext cx="4139118" cy="2669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6213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2771" y="1477921"/>
            <a:ext cx="3782589" cy="238800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7065" y="3954660"/>
            <a:ext cx="3832374" cy="24527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4623" y="4000649"/>
            <a:ext cx="3887846" cy="24623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65261" y="1520552"/>
            <a:ext cx="3609301" cy="240018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308545" y="1730135"/>
            <a:ext cx="1388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emittance</a:t>
            </a:r>
            <a:endParaRPr lang="en-US" i="1" dirty="0"/>
          </a:p>
        </p:txBody>
      </p:sp>
      <p:sp>
        <p:nvSpPr>
          <p:cNvPr id="8" name="标题 1"/>
          <p:cNvSpPr txBox="1"/>
          <p:nvPr/>
        </p:nvSpPr>
        <p:spPr>
          <a:xfrm>
            <a:off x="818464" y="194086"/>
            <a:ext cx="10515600" cy="96371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parameter evolution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059126" y="1052547"/>
            <a:ext cx="4868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emittance: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 @30Ge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473163" y="1059125"/>
            <a:ext cx="5065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parameters reach balance afte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Ge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2829819" y="1869377"/>
            <a:ext cx="1388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energy</a:t>
            </a:r>
            <a:endParaRPr lang="en-US" i="1" dirty="0"/>
          </a:p>
        </p:txBody>
      </p:sp>
      <p:sp>
        <p:nvSpPr>
          <p:cNvPr id="18" name="文本框 17"/>
          <p:cNvSpPr txBox="1"/>
          <p:nvPr/>
        </p:nvSpPr>
        <p:spPr>
          <a:xfrm>
            <a:off x="2605057" y="4315452"/>
            <a:ext cx="2210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energy spread</a:t>
            </a:r>
            <a:endParaRPr lang="en-US" i="1" dirty="0"/>
          </a:p>
        </p:txBody>
      </p:sp>
      <p:sp>
        <p:nvSpPr>
          <p:cNvPr id="19" name="文本框 18"/>
          <p:cNvSpPr txBox="1"/>
          <p:nvPr/>
        </p:nvSpPr>
        <p:spPr>
          <a:xfrm>
            <a:off x="7834898" y="4407551"/>
            <a:ext cx="24669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bunch length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22</a:t>
            </a:fld>
            <a:endParaRPr lang="en-US"/>
          </a:p>
        </p:txBody>
      </p:sp>
      <p:sp>
        <p:nvSpPr>
          <p:cNvPr id="20" name="文本框 19"/>
          <p:cNvSpPr txBox="1"/>
          <p:nvPr/>
        </p:nvSpPr>
        <p:spPr>
          <a:xfrm>
            <a:off x="8940070" y="2282711"/>
            <a:ext cx="1394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¾"/>
            </a:pPr>
            <a:r>
              <a:rPr lang="en-US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mit_x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Symbol" panose="05050102010706020507" pitchFamily="18" charset="2"/>
              <a:buChar char="¾"/>
            </a:pPr>
            <a:r>
              <a:rPr lang="en-US" sz="1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mit_y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>
          <a:xfrm>
            <a:off x="3676787" y="6422134"/>
            <a:ext cx="6243466" cy="365125"/>
          </a:xfrm>
        </p:spPr>
        <p:txBody>
          <a:bodyPr/>
          <a:lstStyle/>
          <a:p>
            <a:r>
              <a:rPr lang="en-US" dirty="0" smtClean="0"/>
              <a:t>The 2022 international workshop on the high energy Circular Electron-Positron Collider (CEPC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8797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3320" y="1721412"/>
            <a:ext cx="3450169" cy="215466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330" y="4810194"/>
            <a:ext cx="4539109" cy="160899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91544" y="124632"/>
            <a:ext cx="8229600" cy="922114"/>
          </a:xfrm>
        </p:spPr>
        <p:txBody>
          <a:bodyPr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dy current effec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071487"/>
              </p:ext>
            </p:extLst>
          </p:nvPr>
        </p:nvGraphicFramePr>
        <p:xfrm>
          <a:off x="2723463" y="3132696"/>
          <a:ext cx="1495599" cy="33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5" imgW="2133600" imgH="393700" progId="Equation.DSMT4">
                  <p:embed/>
                </p:oleObj>
              </mc:Choice>
              <mc:Fallback>
                <p:oleObj name="Equation" r:id="rId5" imgW="2133600" imgH="3937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463" y="3132696"/>
                        <a:ext cx="1495599" cy="331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366259" y="5079028"/>
            <a:ext cx="19559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</a:t>
            </a:r>
            <a:r>
              <a:rPr lang="en-US" altLang="zh-CN" sz="1400" dirty="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2=0.000029 </a:t>
            </a:r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</a:t>
            </a:r>
            <a:r>
              <a:rPr lang="en-US" altLang="zh-CN" sz="1400" baseline="300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矩形 3"/>
          <p:cNvSpPr/>
          <p:nvPr/>
        </p:nvSpPr>
        <p:spPr>
          <a:xfrm>
            <a:off x="957201" y="1037511"/>
            <a:ext cx="46392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dicated ramping curve to control the maximum K2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68230" y="4340134"/>
            <a:ext cx="29377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2 reaches max at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Ge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8169843" y="6561524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5973196" y="1737588"/>
            <a:ext cx="5077681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namic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romaticity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not corrected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>
          <a:xfrm>
            <a:off x="2309025" y="6441870"/>
            <a:ext cx="6986280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6295545" y="2116368"/>
            <a:ext cx="3776011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eld is attached to dipole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973203" y="1059132"/>
            <a:ext cx="4236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 beam pipe (round shape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295760" y="1421128"/>
            <a:ext cx="3076575" cy="3067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inner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ameter: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5mm, thickness: 2mm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75619" y="3829814"/>
            <a:ext cx="39828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ion for eddy effect*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942215" y="6011052"/>
            <a:ext cx="53877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Yuan Chen et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., Analytical expression development for eddy ﬁeld and the beam dynamics eﬀect on the CEPC booster,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MPA,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36, No. 22 (2021) 2142010</a:t>
            </a:r>
          </a:p>
        </p:txBody>
      </p:sp>
      <p:sp>
        <p:nvSpPr>
          <p:cNvPr id="19" name="矩形 18"/>
          <p:cNvSpPr/>
          <p:nvPr/>
        </p:nvSpPr>
        <p:spPr>
          <a:xfrm>
            <a:off x="5988312" y="2481204"/>
            <a:ext cx="56225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 GeV injection weaken the eddy effec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986038" y="670999"/>
            <a:ext cx="2276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ou Wang, </a:t>
            </a:r>
            <a:r>
              <a:rPr lang="en-US" sz="1400" dirty="0" err="1" smtClean="0"/>
              <a:t>Yuemei</a:t>
            </a:r>
            <a:r>
              <a:rPr lang="en-US" sz="1400" dirty="0" smtClean="0"/>
              <a:t> Peng, </a:t>
            </a:r>
            <a:r>
              <a:rPr lang="en-US" sz="1400" dirty="0" err="1" smtClean="0"/>
              <a:t>Daheng</a:t>
            </a:r>
            <a:r>
              <a:rPr lang="en-US" sz="1400" dirty="0" smtClean="0"/>
              <a:t> Ji</a:t>
            </a:r>
            <a:endParaRPr lang="en-US" sz="1400" dirty="0"/>
          </a:p>
        </p:txBody>
      </p:sp>
      <p:sp>
        <p:nvSpPr>
          <p:cNvPr id="5" name="文本框 4"/>
          <p:cNvSpPr txBox="1"/>
          <p:nvPr/>
        </p:nvSpPr>
        <p:spPr>
          <a:xfrm>
            <a:off x="5986474" y="2932754"/>
            <a:ext cx="59131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pendent sext. (~100) — chromaticity adjustment</a:t>
            </a: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5956" y="3547415"/>
            <a:ext cx="3965238" cy="2340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9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7644" y="4025782"/>
            <a:ext cx="3644441" cy="224344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7700" y="3841074"/>
            <a:ext cx="3794885" cy="233606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9220" y="1242691"/>
            <a:ext cx="3783216" cy="246753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90121" y="103121"/>
            <a:ext cx="8229600" cy="936104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F ramping curve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38935" y="1094105"/>
            <a:ext cx="426910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RF ramping curve for each energy mode (constant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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10307" y="2717216"/>
            <a:ext cx="43124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 RF voltage @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d by longitudinal quantum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fetime &amp; DA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96873" y="1749242"/>
            <a:ext cx="30963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s for </a:t>
            </a:r>
            <a:r>
              <a:rPr lang="en-US" altLang="zh-CN" sz="16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t</a:t>
            </a: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:  </a:t>
            </a: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0.14</a:t>
            </a:r>
            <a:endParaRPr lang="en-US" altLang="zh-CN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s for Higgs:  </a:t>
            </a: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0.094</a:t>
            </a:r>
            <a:endParaRPr lang="en-US" altLang="zh-CN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s for W &amp; Z:  </a:t>
            </a: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0.088</a:t>
            </a:r>
            <a:endParaRPr lang="en-US" altLang="zh-CN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10030" y="3320932"/>
            <a:ext cx="3798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</a:t>
            </a:r>
            <a:r>
              <a:rPr lang="en-US" altLang="zh-CN" sz="16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RF</a:t>
            </a: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: ~ </a:t>
            </a: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12 </a:t>
            </a: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</a:t>
            </a: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VRF (180GeV</a:t>
            </a: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)=9.8GV</a:t>
            </a:r>
            <a:endParaRPr lang="zh-CN" alt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99350" y="518032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 &amp;Z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543802" y="4473401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Higgs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530291" y="2124869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/>
              <a:t>tt</a:t>
            </a:r>
            <a:endParaRPr lang="zh-CN" altLang="en-US" i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77376" y="6395818"/>
            <a:ext cx="5683752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810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8465" y="200665"/>
            <a:ext cx="10515600" cy="963715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 acceptanc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275572" y="2026154"/>
            <a:ext cx="1388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80GeV</a:t>
            </a:r>
            <a:endParaRPr 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5500657" y="2033828"/>
            <a:ext cx="1388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20GeV</a:t>
            </a:r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889105" y="2046986"/>
            <a:ext cx="1388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0GeV</a:t>
            </a:r>
            <a:endParaRPr 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3609" y="2683157"/>
            <a:ext cx="3508683" cy="333668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1738" y="2682552"/>
            <a:ext cx="3522531" cy="334985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394834" y="1256688"/>
            <a:ext cx="5392420" cy="39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times of sigma for the longitudinal beam siz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39228" y="6343191"/>
            <a:ext cx="6578417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8824B-FEC0-4810-AF04-6637707ED6FB}" type="slidenum">
              <a:rPr lang="en-US" smtClean="0"/>
              <a:t>25</a:t>
            </a:fld>
            <a:endParaRPr 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378" y="2642673"/>
            <a:ext cx="3454613" cy="333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081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8"/>
          <p:cNvGraphicFramePr>
            <a:graphicFrameLocks noGrp="1"/>
          </p:cNvGraphicFramePr>
          <p:nvPr>
            <p:custDataLst>
              <p:tags r:id="rId1"/>
            </p:custDataLst>
            <p:extLst/>
          </p:nvPr>
        </p:nvGraphicFramePr>
        <p:xfrm>
          <a:off x="1647573" y="1289373"/>
          <a:ext cx="8522659" cy="3977745"/>
        </p:xfrm>
        <a:graphic>
          <a:graphicData uri="http://schemas.openxmlformats.org/drawingml/2006/table">
            <a:tbl>
              <a:tblPr firstRow="1" firstCol="1"/>
              <a:tblGrid>
                <a:gridCol w="26731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74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41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879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830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altLang="zh-CN" sz="1200" kern="1200" dirty="0"/>
                        <a:t>Lattice </a:t>
                      </a:r>
                      <a:endParaRPr lang="zh-CN" alt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ODO 0 </a:t>
                      </a:r>
                      <a:r>
                        <a:rPr lang="zh-CN" altLang="en-US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（</a:t>
                      </a:r>
                      <a:r>
                        <a:rPr lang="en-US" altLang="zh-CN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DR</a:t>
                      </a:r>
                      <a:r>
                        <a:rPr lang="zh-CN" altLang="en-US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ODO </a:t>
                      </a:r>
                      <a:r>
                        <a:rPr lang="en-US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sz="1200" kern="1200" dirty="0" smtClean="0"/>
                        <a:t>TME (combine magnets)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4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Emittance X (nm</a:t>
                      </a:r>
                      <a:r>
                        <a:rPr lang="en-US" sz="1200" kern="1200" dirty="0" smtClean="0"/>
                        <a:t>) @120GeV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sz="1200" kern="1200" dirty="0"/>
                        <a:t>3.57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1.29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等线" panose="02010600030101010101" charset="-122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1.26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等线" panose="02010600030101010101" charset="-122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432">
                <a:tc>
                  <a:txBody>
                    <a:bodyPr/>
                    <a:lstStyle/>
                    <a:p>
                      <a:pPr marL="0" algn="l" defTabSz="914400" rtl="0" eaLnBrk="1" fontAlgn="ctr" latinLnBrk="0" hangingPunct="1"/>
                      <a:r>
                        <a:rPr lang="en-US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omentum compaction (×10</a:t>
                      </a:r>
                      <a:r>
                        <a:rPr lang="en-US" sz="1200" b="1" kern="1200" baseline="300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5</a:t>
                      </a:r>
                      <a:r>
                        <a:rPr lang="en-US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2.44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等线" panose="02010600030101010101" charset="-122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1.18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等线" panose="02010600030101010101" charset="-122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1.12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等线" panose="02010600030101010101" charset="-122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666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Tunes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/>
                        <a:t>[263.201/261.219]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[353.180/353.280]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 smtClean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[321.271/117.193]</a:t>
                      </a: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4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Quad amount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/>
                        <a:t>2110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2816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3458</a:t>
                      </a: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66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Quad Strength (K1L rms）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/>
                        <a:t>0.0383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0.0407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b="0" kern="1200" dirty="0">
                          <a:solidFill>
                            <a:schemeClr val="tx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0.0259</a:t>
                      </a: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4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Sext amount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/>
                        <a:t>512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896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 smtClean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96</a:t>
                      </a:r>
                      <a:endParaRPr lang="en-US" altLang="zh-CN" sz="1200" kern="1200" dirty="0">
                        <a:solidFill>
                          <a:schemeClr val="dk1"/>
                        </a:solidFill>
                        <a:latin typeface="等线" panose="02010600030101010101" charset="-122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666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Sexts Strength (K2L rms)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/>
                        <a:t>0.179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0.4091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b="0" kern="1200" dirty="0">
                          <a:solidFill>
                            <a:schemeClr val="tx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0.0492</a:t>
                      </a: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84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H Corrector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/>
                        <a:t>1053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1408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1218</a:t>
                      </a: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84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V Corrector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/>
                        <a:t>1054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1408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2240</a:t>
                      </a: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84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BPM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/>
                        <a:t>2108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10600030101010101" charset="-122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2816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3458</a:t>
                      </a: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8432">
                <a:tc>
                  <a:txBody>
                    <a:bodyPr/>
                    <a:lstStyle/>
                    <a:p>
                      <a:pPr marL="0" algn="l" defTabSz="914400" rtl="0" eaLnBrk="1" fontAlgn="ctr" latinLnBrk="0" hangingPunct="1"/>
                      <a:r>
                        <a:rPr lang="en-US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ower consumption of magnets@120GeV (MW) (max/average)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 smtClean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15/6</a:t>
                      </a:r>
                      <a:endParaRPr lang="en-US" altLang="zh-CN" sz="1200" kern="1200" dirty="0">
                        <a:solidFill>
                          <a:schemeClr val="dk1"/>
                        </a:solidFill>
                        <a:latin typeface="等线" panose="02010600030101010101" charset="-122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endParaRPr lang="en-US" altLang="zh-CN" sz="1200" kern="1200" dirty="0">
                        <a:solidFill>
                          <a:schemeClr val="dk1"/>
                        </a:solidFill>
                        <a:latin typeface="等线" panose="02010600030101010101" charset="-122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 smtClean="0">
                          <a:solidFill>
                            <a:schemeClr val="dk1"/>
                          </a:solidFill>
                          <a:latin typeface="等线" panose="02010600030101010101" charset="-122"/>
                          <a:ea typeface="+mn-ea"/>
                          <a:cs typeface="+mn-cs"/>
                        </a:rPr>
                        <a:t>12.1/4.8</a:t>
                      </a:r>
                      <a:endParaRPr lang="en-US" altLang="zh-CN" sz="1200" kern="1200" dirty="0">
                        <a:solidFill>
                          <a:schemeClr val="dk1"/>
                        </a:solidFill>
                        <a:latin typeface="等线" panose="02010600030101010101" charset="-122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348495" y="388126"/>
            <a:ext cx="72559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s parameter compariso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657760" y="5269312"/>
            <a:ext cx="6038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s’ cost of TME is lower than FODO 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164298" y="5657440"/>
            <a:ext cx="5203529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s independent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TME</a:t>
            </a:r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drupole strength of TME is lower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563386" y="976277"/>
            <a:ext cx="19044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H. Ji, W. Kang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341918" y="6415556"/>
            <a:ext cx="6966544" cy="365125"/>
          </a:xfrm>
        </p:spPr>
        <p:txBody>
          <a:bodyPr/>
          <a:lstStyle/>
          <a:p>
            <a:r>
              <a:rPr lang="en-US" dirty="0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26</a:t>
            </a:fld>
            <a:endParaRPr lang="en-US"/>
          </a:p>
        </p:txBody>
      </p:sp>
      <p:sp>
        <p:nvSpPr>
          <p:cNvPr id="9" name="文本框 8"/>
          <p:cNvSpPr txBox="1"/>
          <p:nvPr/>
        </p:nvSpPr>
        <p:spPr>
          <a:xfrm>
            <a:off x="6670516" y="5268369"/>
            <a:ext cx="43154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ME is less sensitive to error effects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137584" y="5630507"/>
            <a:ext cx="2519534" cy="365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aker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d/sex strength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691347" y="5979934"/>
            <a:ext cx="4945873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M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s lower magnets’ power consump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9498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1830" y="1236742"/>
            <a:ext cx="5600246" cy="497328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92867" y="168905"/>
            <a:ext cx="8229600" cy="778098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TDR paramete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82506" y="2337822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32557" y="1231749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294584" y="6027414"/>
            <a:ext cx="82901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Diameter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beam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pe is 55mm for re-injection with high single bunch current @120GeV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77535" y="1013078"/>
            <a:ext cx="486145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energy: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GeV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0GeV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30GeV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 energy: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20GeV  180GeV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ower emittance ─ new lattice (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M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>
          <a:xfrm>
            <a:off x="2664259" y="6389242"/>
            <a:ext cx="6631045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11" name="圆角矩形 10"/>
          <p:cNvSpPr/>
          <p:nvPr/>
        </p:nvSpPr>
        <p:spPr>
          <a:xfrm>
            <a:off x="5900839" y="3414200"/>
            <a:ext cx="5512714" cy="236821"/>
          </a:xfrm>
          <a:prstGeom prst="round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圆角矩形 11"/>
          <p:cNvSpPr/>
          <p:nvPr/>
        </p:nvSpPr>
        <p:spPr>
          <a:xfrm>
            <a:off x="5902285" y="5835054"/>
            <a:ext cx="5511271" cy="223666"/>
          </a:xfrm>
          <a:prstGeom prst="round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椭圆 6"/>
          <p:cNvSpPr/>
          <p:nvPr/>
        </p:nvSpPr>
        <p:spPr>
          <a:xfrm>
            <a:off x="10558364" y="3065543"/>
            <a:ext cx="657842" cy="2302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915" y="2402887"/>
            <a:ext cx="5396150" cy="3695306"/>
          </a:xfrm>
          <a:prstGeom prst="rect">
            <a:avLst/>
          </a:prstGeom>
        </p:spPr>
      </p:pic>
      <p:sp>
        <p:nvSpPr>
          <p:cNvPr id="16" name="椭圆 15"/>
          <p:cNvSpPr/>
          <p:nvPr/>
        </p:nvSpPr>
        <p:spPr>
          <a:xfrm>
            <a:off x="4309964" y="2546945"/>
            <a:ext cx="558065" cy="2159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95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6123" y="167773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mping ring layout (CDR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4257" y="2585318"/>
            <a:ext cx="5900919" cy="345333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495493" y="1542520"/>
            <a:ext cx="3944858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ac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epetition: 100Hz</a:t>
            </a:r>
          </a:p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nly for positron beam</a:t>
            </a: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988552" y="1501700"/>
            <a:ext cx="4964513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orage time: 20 </a:t>
            </a:r>
            <a:r>
              <a:rPr lang="en-GB" altLang="zh-CN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s</a:t>
            </a:r>
            <a:endParaRPr lang="en-GB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mittance 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norm.)</a:t>
            </a:r>
            <a:r>
              <a:rPr lang="en-GB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2500</a:t>
            </a:r>
            <a:r>
              <a:rPr lang="en-GB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 530 </a:t>
            </a:r>
            <a:r>
              <a:rPr lang="en-GB" altLang="zh-CN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mm.mrad</a:t>
            </a:r>
            <a:endParaRPr lang="en-GB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6492898" y="5808742"/>
            <a:ext cx="1473565" cy="13814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7038907" y="5854792"/>
            <a:ext cx="934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+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427436" y="6349771"/>
            <a:ext cx="6558681" cy="365125"/>
          </a:xfrm>
        </p:spPr>
        <p:txBody>
          <a:bodyPr/>
          <a:lstStyle/>
          <a:p>
            <a:r>
              <a:rPr lang="en-US" dirty="0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55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4778" y="17435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of damping ring design requirement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2111672" y="6356350"/>
            <a:ext cx="7249416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1860961" y="2390583"/>
          <a:ext cx="8128000" cy="3220720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2691303">
                  <a:extLst>
                    <a:ext uri="{9D8B030D-6E8A-4147-A177-3AD203B41FA5}">
                      <a16:colId xmlns:a16="http://schemas.microsoft.com/office/drawing/2014/main" val="1787837626"/>
                    </a:ext>
                  </a:extLst>
                </a:gridCol>
                <a:gridCol w="1591977">
                  <a:extLst>
                    <a:ext uri="{9D8B030D-6E8A-4147-A177-3AD203B41FA5}">
                      <a16:colId xmlns:a16="http://schemas.microsoft.com/office/drawing/2014/main" val="1748011655"/>
                    </a:ext>
                  </a:extLst>
                </a:gridCol>
                <a:gridCol w="1812720">
                  <a:extLst>
                    <a:ext uri="{9D8B030D-6E8A-4147-A177-3AD203B41FA5}">
                      <a16:colId xmlns:a16="http://schemas.microsoft.com/office/drawing/2014/main" val="356006662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9578556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R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DR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mark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9563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(GeV)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07508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. Emittance (</a:t>
                      </a:r>
                      <a:r>
                        <a:rPr lang="en-US" sz="16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16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mrad</a:t>
                      </a:r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5255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. emittance (</a:t>
                      </a:r>
                      <a:r>
                        <a:rPr lang="en-US" sz="16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16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mrad</a:t>
                      </a:r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0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200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</a:t>
                      </a:r>
                      <a:r>
                        <a:rPr lang="en-US" sz="12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ac</a:t>
                      </a:r>
                      <a:r>
                        <a:rPr lang="en-US" sz="12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ower emittance: 10nm@20GeV, 2)use C band acc. structure as early as possible </a:t>
                      </a:r>
                      <a:endParaRPr 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15174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orage</a:t>
                      </a:r>
                      <a:r>
                        <a:rPr lang="en-US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me (</a:t>
                      </a:r>
                      <a:r>
                        <a:rPr lang="en-US" sz="16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18960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mping</a:t>
                      </a:r>
                      <a:r>
                        <a:rPr lang="en-US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me (</a:t>
                      </a:r>
                      <a:r>
                        <a:rPr lang="en-US" sz="16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13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</a:t>
                      </a:r>
                      <a:r>
                        <a:rPr lang="en-US" sz="12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maller ext. emittance with same storage time</a:t>
                      </a:r>
                      <a:endParaRPr 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57962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 (m)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50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Smaller</a:t>
                      </a:r>
                      <a:r>
                        <a:rPr lang="en-US" sz="12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ture emittance for DR</a:t>
                      </a:r>
                      <a:endParaRPr 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7478733"/>
                  </a:ext>
                </a:extLst>
              </a:tr>
            </a:tbl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29</a:t>
            </a:fld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1764438" y="1516336"/>
            <a:ext cx="760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r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 collider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lower emittance 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ooster  lower emittance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na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70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79711" y="50493"/>
            <a:ext cx="8229600" cy="1143000"/>
          </a:xfrm>
        </p:spPr>
        <p:txBody>
          <a:bodyPr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injector chai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05314" y="4099486"/>
            <a:ext cx="9231945" cy="2028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0 </a:t>
            </a:r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GeV </a:t>
            </a:r>
            <a:r>
              <a:rPr lang="en-US" altLang="x-none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inac</a:t>
            </a:r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provides electron and positron beams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for booster</a:t>
            </a:r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op up injection for collider ring ~ 3% current decay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ooster is in the same tunnel as collider ring, above the collider </a:t>
            </a:r>
            <a:r>
              <a:rPr lang="en-US" altLang="x-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ring, bypass in IR.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dget for transfer efficiency </a:t>
            </a:r>
            <a:r>
              <a:rPr lang="en-US" altLang="zh-CN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5%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booster +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5%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transport lines.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am current threshold in booster is limited by RF system.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dback systems (Transverse &amp; longitudinal) are need to damp the instability at low energy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9996" y="1411026"/>
            <a:ext cx="4321872" cy="249659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19133" y="2683486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energy: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GeV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96200" y="2251439"/>
            <a:ext cx="720080" cy="30777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km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45" y="1181374"/>
            <a:ext cx="3712540" cy="2893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302444" y="1434119"/>
            <a:ext cx="624951" cy="27699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30GeV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855966" y="1191814"/>
            <a:ext cx="1011982" cy="27699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30</a:t>
            </a:r>
            <a:r>
              <a:rPr lang="en-US" sz="1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en-US" sz="1200" b="1" dirty="0" smtClean="0">
                <a:solidFill>
                  <a:srgbClr val="FF0000"/>
                </a:solidFill>
              </a:rPr>
              <a:t>180GeV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>
          <a:xfrm>
            <a:off x="2466907" y="6356350"/>
            <a:ext cx="8045404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3937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2436" y="0"/>
            <a:ext cx="10515600" cy="1124909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 parameter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5593218" y="1081023"/>
          <a:ext cx="5640609" cy="5218578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195628">
                  <a:extLst>
                    <a:ext uri="{9D8B030D-6E8A-4147-A177-3AD203B41FA5}">
                      <a16:colId xmlns:a16="http://schemas.microsoft.com/office/drawing/2014/main" val="2690366013"/>
                    </a:ext>
                  </a:extLst>
                </a:gridCol>
                <a:gridCol w="3444981">
                  <a:extLst>
                    <a:ext uri="{9D8B030D-6E8A-4147-A177-3AD203B41FA5}">
                      <a16:colId xmlns:a16="http://schemas.microsoft.com/office/drawing/2014/main" val="3193459733"/>
                    </a:ext>
                  </a:extLst>
                </a:gridCol>
              </a:tblGrid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 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20273717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(</a:t>
                      </a:r>
                      <a:r>
                        <a:rPr lang="en-GB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94344925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 (m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62159991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trains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4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75160563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bunches/</a:t>
                      </a:r>
                      <a:r>
                        <a:rPr lang="en-US" sz="12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rian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80097171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otal current (mA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.4</a:t>
                      </a:r>
                      <a:r>
                        <a:rPr lang="en-US" sz="12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24.8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40152819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nding radius (m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33226502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ole strength B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T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28871302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GB" sz="12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GB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v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turn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4.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78176859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mping time x/y/z (</a:t>
                      </a:r>
                      <a:r>
                        <a:rPr lang="en-GB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D9F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1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7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D9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3658812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hase/cell (degree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0/60</a:t>
                      </a:r>
                      <a:endParaRPr 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1397888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mentum compaction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3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26830252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orage time (</a:t>
                      </a:r>
                      <a:r>
                        <a:rPr lang="en-US" altLang="zh-CN" sz="12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 (40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9948526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66219730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.mrad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4.4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42343485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ection 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4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41854765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act 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2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4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70153047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.mrad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20935894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200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GB" sz="12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x/y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GB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.mrad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D9F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(97)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(3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D9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6451969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 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53686055"/>
                  </a:ext>
                </a:extLst>
              </a:tr>
              <a:tr h="1288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acceptance by RF(%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803551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Hz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59248847"/>
                  </a:ext>
                </a:extLst>
              </a:tr>
              <a:tr h="8543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GB" sz="12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V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5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42333138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ngitudinal tun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38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16655788"/>
                  </a:ext>
                </a:extLst>
              </a:tr>
            </a:tbl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9390" y="2508164"/>
            <a:ext cx="3897886" cy="414325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936328" y="1168138"/>
            <a:ext cx="6096000" cy="1308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mping 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ith </a:t>
            </a:r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versed bending </a:t>
            </a:r>
            <a:r>
              <a:rPr lang="en-US" altLang="zh-CN" sz="1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gnet</a:t>
            </a:r>
            <a:endParaRPr lang="en-US" altLang="zh-CN" sz="1600" b="1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(max. 8)-bunch</a:t>
            </a:r>
            <a:r>
              <a:rPr lang="en-US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torage, </a:t>
            </a:r>
            <a:r>
              <a:rPr lang="en-GB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orage time:</a:t>
            </a:r>
            <a:r>
              <a:rPr lang="en-GB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 (40)</a:t>
            </a:r>
            <a:r>
              <a:rPr lang="en-GB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GB" altLang="zh-CN" sz="16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s</a:t>
            </a:r>
            <a:endParaRPr lang="en-GB" altLang="zh-CN" sz="16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mittance: </a:t>
            </a:r>
            <a:r>
              <a:rPr lang="en-GB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500</a:t>
            </a:r>
            <a:r>
              <a:rPr lang="en-GB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 </a:t>
            </a:r>
            <a:r>
              <a:rPr lang="en-GB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166/75 (97/3) </a:t>
            </a:r>
            <a:r>
              <a:rPr lang="en-GB" altLang="zh-CN" sz="16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mm.mrad</a:t>
            </a:r>
            <a:endParaRPr lang="en-GB" altLang="zh-CN" sz="16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exibility for </a:t>
            </a:r>
            <a:r>
              <a:rPr lang="en-GB" altLang="zh-CN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tr</a:t>
            </a:r>
            <a:r>
              <a:rPr lang="en-GB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emittance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1795908" y="6492875"/>
            <a:ext cx="7630963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0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1628" y="151303"/>
            <a:ext cx="10515600" cy="723626"/>
          </a:xfrm>
        </p:spPr>
        <p:txBody>
          <a:bodyPr/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 time structur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408948" y="973775"/>
            <a:ext cx="597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ubl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nch (Inj./Ext.: two by two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 at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 pole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538947" y="1010708"/>
            <a:ext cx="49535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Higgs/W: 100Hz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nj./Ext.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nch by bunch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 descr="图示&#10;&#10;描述已自动生成">
            <a:extLst>
              <a:ext uri="{FF2B5EF4-FFF2-40B4-BE49-F238E27FC236}">
                <a16:creationId xmlns:a16="http://schemas.microsoft.com/office/drawing/2014/main" id="{ACA8CF96-7A75-D149-BAE8-3177FD863B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69" y="1441107"/>
            <a:ext cx="6346054" cy="514868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643961" y="549124"/>
            <a:ext cx="25480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aohao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ui,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i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ng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Gang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, Ge Lei, 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nhui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en…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13ED9-892A-4217-BE99-76F8C1ED3444}" type="slidenum">
              <a:rPr lang="en-US" smtClean="0"/>
              <a:t>31</a:t>
            </a:fld>
            <a:endParaRPr lang="en-US"/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131406" y="6492875"/>
            <a:ext cx="7637543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0397" y="1446218"/>
            <a:ext cx="3612157" cy="5075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666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10918" t="4731" r="12196" b="9799"/>
          <a:stretch/>
        </p:blipFill>
        <p:spPr>
          <a:xfrm>
            <a:off x="1157803" y="2453323"/>
            <a:ext cx="4844094" cy="380275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10326" t="4627" r="14041" b="10322"/>
          <a:stretch/>
        </p:blipFill>
        <p:spPr>
          <a:xfrm>
            <a:off x="7631699" y="3933893"/>
            <a:ext cx="2966133" cy="2355544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105174" y="1230164"/>
            <a:ext cx="571664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2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/cell: 6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/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 </a:t>
            </a:r>
          </a:p>
          <a:p>
            <a:pPr marL="285750" indent="-285750">
              <a:lnSpc>
                <a:spcPts val="22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terleav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extupol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cheme</a:t>
            </a:r>
          </a:p>
          <a:p>
            <a:pPr marL="285750" indent="-285750">
              <a:lnSpc>
                <a:spcPts val="22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sex. famili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826256" y="169511"/>
            <a:ext cx="24577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R optics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l="10032" t="4627" r="13967" b="10008"/>
          <a:stretch/>
        </p:blipFill>
        <p:spPr>
          <a:xfrm>
            <a:off x="7683592" y="1338729"/>
            <a:ext cx="2828716" cy="224374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262895" y="3894422"/>
            <a:ext cx="802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c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8933491" y="2012996"/>
            <a:ext cx="8880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aight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10" name="下箭头 9"/>
          <p:cNvSpPr/>
          <p:nvPr/>
        </p:nvSpPr>
        <p:spPr>
          <a:xfrm>
            <a:off x="2723465" y="2295868"/>
            <a:ext cx="124990" cy="164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032731" y="6402399"/>
            <a:ext cx="7394141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2</a:t>
            </a:fld>
            <a:endParaRPr lang="en-US"/>
          </a:p>
        </p:txBody>
      </p:sp>
      <p:sp>
        <p:nvSpPr>
          <p:cNvPr id="12" name="文本框 11"/>
          <p:cNvSpPr txBox="1"/>
          <p:nvPr/>
        </p:nvSpPr>
        <p:spPr>
          <a:xfrm>
            <a:off x="3953233" y="2200060"/>
            <a:ext cx="8593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1.28T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670677" y="1111753"/>
            <a:ext cx="1894584" cy="1062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ll length: 3m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1.28T</a:t>
            </a:r>
          </a:p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355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829121" y="2185209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</a:t>
            </a:r>
            <a:r>
              <a:rPr lang="en-US" sz="14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05334" y="2474657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sz="14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31888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34199" y="202404"/>
            <a:ext cx="350698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R DA results</a:t>
            </a:r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4556993" y="5666584"/>
            <a:ext cx="3578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ase/cell: 60</a:t>
            </a:r>
            <a:r>
              <a:rPr lang="en-US" dirty="0" smtClean="0">
                <a:sym typeface="Symbol" panose="05050102010706020507" pitchFamily="18" charset="2"/>
              </a:rPr>
              <a:t>/</a:t>
            </a:r>
            <a:r>
              <a:rPr lang="en-US" dirty="0"/>
              <a:t>60</a:t>
            </a:r>
            <a:r>
              <a:rPr lang="en-US" dirty="0" smtClean="0">
                <a:sym typeface="Symbol" panose="05050102010706020507" pitchFamily="18" charset="2"/>
              </a:rPr>
              <a:t></a:t>
            </a:r>
            <a:endParaRPr lang="en-US" dirty="0"/>
          </a:p>
        </p:txBody>
      </p:sp>
      <p:sp>
        <p:nvSpPr>
          <p:cNvPr id="9" name="矩形 8"/>
          <p:cNvSpPr/>
          <p:nvPr/>
        </p:nvSpPr>
        <p:spPr>
          <a:xfrm>
            <a:off x="1341759" y="1132661"/>
            <a:ext cx="46125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 trans. acceptance</a:t>
            </a: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 </a:t>
            </a: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j. efficiency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841956" y="1565663"/>
            <a:ext cx="4979862" cy="6850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 &gt; 5 inj. beam size  (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baseline="-250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j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2500mm.mrad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acceptance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8% (RF)</a:t>
            </a:r>
            <a:endParaRPr 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407702" y="6356350"/>
            <a:ext cx="7611228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3</a:t>
            </a:fld>
            <a:endParaRPr 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2623" y="2423160"/>
            <a:ext cx="5000710" cy="3041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04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97395" y="229721"/>
            <a:ext cx="64299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 Coupling Instability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3782590" y="1490808"/>
          <a:ext cx="3007559" cy="67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公式" r:id="rId3" imgW="2044700" imgH="457200" progId="Equation.3">
                  <p:embed/>
                </p:oleObj>
              </mc:Choice>
              <mc:Fallback>
                <p:oleObj name="公式" r:id="rId3" imgW="2044700" imgH="457200" progId="Equation.3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590" y="1490808"/>
                        <a:ext cx="3007559" cy="670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76606" y="980835"/>
            <a:ext cx="79596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hreshold for the TMCI is estimated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following analytical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09499" y="2107500"/>
            <a:ext cx="102633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re,</a:t>
            </a:r>
            <a:r>
              <a:rPr lang="el-GR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he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nchtro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une, </a:t>
            </a:r>
            <a:r>
              <a:rPr lang="el-GR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,betrao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unction and </a:t>
            </a:r>
            <a:r>
              <a:rPr lang="el-GR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the transvers kicker factor which is decided by impedance and bunch length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/>
          </p:nvPr>
        </p:nvGraphicFramePr>
        <p:xfrm>
          <a:off x="3269475" y="3034938"/>
          <a:ext cx="5052223" cy="31919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2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0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2947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arameters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Phase/cell: 60</a:t>
                      </a:r>
                      <a:r>
                        <a:rPr lang="en-US" altLang="zh-CN" sz="1600" dirty="0" smtClean="0">
                          <a:sym typeface="Symbol" panose="05050102010706020507" pitchFamily="18" charset="2"/>
                        </a:rPr>
                        <a:t>/</a:t>
                      </a:r>
                      <a:r>
                        <a:rPr lang="en-US" altLang="zh-CN" sz="1600" dirty="0" smtClean="0"/>
                        <a:t>60</a:t>
                      </a:r>
                      <a:r>
                        <a:rPr lang="en-US" altLang="zh-CN" sz="1600" dirty="0" smtClean="0">
                          <a:sym typeface="Symbol" panose="05050102010706020507" pitchFamily="18" charset="2"/>
                        </a:rPr>
                        <a:t></a:t>
                      </a:r>
                      <a:endParaRPr lang="en-US" altLang="zh-CN" sz="16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42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Energy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1Gev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42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ircumferenc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4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42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eta tun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7.70/ 8.54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4268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unch length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4.4mm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4268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unch number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4 </a:t>
                      </a:r>
                      <a:r>
                        <a:rPr lang="zh-CN" altLang="en-US" sz="1600" dirty="0" smtClean="0"/>
                        <a:t>（</a:t>
                      </a:r>
                      <a:r>
                        <a:rPr lang="en-US" altLang="zh-CN" sz="1600" dirty="0" smtClean="0"/>
                        <a:t>2 train</a:t>
                      </a:r>
                      <a:r>
                        <a:rPr lang="zh-CN" altLang="en-US" sz="1600" dirty="0" smtClean="0"/>
                        <a:t>）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62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ynchtron</a:t>
                      </a: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tu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387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62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unch current (m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3.1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0694249"/>
                  </a:ext>
                </a:extLst>
              </a:tr>
              <a:tr h="491998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unch current threshold(mA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9.4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670192" y="519695"/>
            <a:ext cx="13156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udong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u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60451" y="6381066"/>
            <a:ext cx="4183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 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rcular Al pipe with 30mm inner diameter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>
          <a:xfrm>
            <a:off x="4308315" y="6382664"/>
            <a:ext cx="4114800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282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8465" y="154616"/>
            <a:ext cx="10515600" cy="904509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ransport 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lines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between DR and </a:t>
            </a:r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Linac</a:t>
            </a:r>
            <a:endParaRPr 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1854421" y="2374820"/>
          <a:ext cx="3566195" cy="394309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2276825">
                  <a:extLst>
                    <a:ext uri="{9D8B030D-6E8A-4147-A177-3AD203B41FA5}">
                      <a16:colId xmlns:a16="http://schemas.microsoft.com/office/drawing/2014/main" val="3320234737"/>
                    </a:ext>
                  </a:extLst>
                </a:gridCol>
                <a:gridCol w="1289370">
                  <a:extLst>
                    <a:ext uri="{9D8B030D-6E8A-4147-A177-3AD203B41FA5}">
                      <a16:colId xmlns:a16="http://schemas.microsoft.com/office/drawing/2014/main" val="3134288321"/>
                    </a:ext>
                  </a:extLst>
                </a:gridCol>
              </a:tblGrid>
              <a:tr h="2315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</a:rPr>
                        <a:t> </a:t>
                      </a:r>
                      <a:r>
                        <a:rPr lang="en-GB" sz="1400" kern="100" dirty="0" err="1" smtClean="0">
                          <a:effectLst/>
                        </a:rPr>
                        <a:t>Linac</a:t>
                      </a:r>
                      <a:r>
                        <a:rPr lang="en-GB" sz="1400" kern="100" dirty="0" err="1" smtClean="0">
                          <a:effectLst/>
                          <a:sym typeface="Symbol" panose="05050102010706020507" pitchFamily="18" charset="2"/>
                        </a:rPr>
                        <a:t>DR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kern="100" dirty="0" smtClean="0">
                          <a:effectLst/>
                        </a:rPr>
                        <a:t>EC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US" sz="8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17948593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</a:rPr>
                        <a:t>E</a:t>
                      </a:r>
                      <a:r>
                        <a:rPr lang="en-GB" sz="1400" kern="100" baseline="-25000" dirty="0">
                          <a:effectLst/>
                        </a:rPr>
                        <a:t>0</a:t>
                      </a:r>
                      <a:r>
                        <a:rPr lang="en-GB" sz="1400" kern="100" dirty="0">
                          <a:effectLst/>
                        </a:rPr>
                        <a:t> (</a:t>
                      </a:r>
                      <a:r>
                        <a:rPr lang="en-GB" sz="1400" kern="100" dirty="0" err="1">
                          <a:effectLst/>
                        </a:rPr>
                        <a:t>Gev</a:t>
                      </a:r>
                      <a:r>
                        <a:rPr lang="en-GB" sz="1400" kern="100" dirty="0">
                          <a:effectLst/>
                        </a:rPr>
                        <a:t>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1.1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49087233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400" kern="100" baseline="-25000" dirty="0">
                          <a:effectLst/>
                        </a:rPr>
                        <a:t>0</a:t>
                      </a:r>
                      <a:r>
                        <a:rPr lang="en-GB" sz="1400" kern="100" dirty="0">
                          <a:effectLst/>
                        </a:rPr>
                        <a:t> (%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</a:rPr>
                        <a:t>0.5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53715423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400" kern="100" baseline="-25000" dirty="0">
                          <a:effectLst/>
                        </a:rPr>
                        <a:t>z0</a:t>
                      </a:r>
                      <a:r>
                        <a:rPr lang="en-GB" sz="1400" kern="100" dirty="0">
                          <a:effectLst/>
                        </a:rPr>
                        <a:t> (mm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5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03974763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 err="1">
                          <a:effectLst/>
                        </a:rPr>
                        <a:t>f</a:t>
                      </a:r>
                      <a:r>
                        <a:rPr lang="en-GB" sz="1400" kern="100" baseline="-25000" dirty="0" err="1">
                          <a:effectLst/>
                        </a:rPr>
                        <a:t>RF</a:t>
                      </a:r>
                      <a:r>
                        <a:rPr lang="en-GB" sz="1400" kern="100" dirty="0">
                          <a:effectLst/>
                        </a:rPr>
                        <a:t> (MHz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2860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2059272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</a:rPr>
                        <a:t>V</a:t>
                      </a:r>
                      <a:r>
                        <a:rPr lang="en-GB" sz="1400" kern="100" baseline="-25000" dirty="0">
                          <a:effectLst/>
                        </a:rPr>
                        <a:t>RF</a:t>
                      </a:r>
                      <a:r>
                        <a:rPr lang="en-GB" sz="1400" kern="100" dirty="0">
                          <a:effectLst/>
                        </a:rPr>
                        <a:t> (MV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</a:rPr>
                        <a:t>16.5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88188134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Length of acc. Structure (m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</a:rPr>
                        <a:t>1.0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11872187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</a:t>
                      </a:r>
                      <a:r>
                        <a:rPr lang="en-GB" sz="1400" kern="100" baseline="-25000">
                          <a:effectLst/>
                        </a:rPr>
                        <a:t>RF</a:t>
                      </a:r>
                      <a:r>
                        <a:rPr lang="en-GB" sz="1400" kern="100">
                          <a:effectLst/>
                        </a:rPr>
                        <a:t> (degree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</a:rPr>
                        <a:t>87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61343329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R</a:t>
                      </a:r>
                      <a:r>
                        <a:rPr lang="en-GB" sz="1400" kern="100" baseline="-25000">
                          <a:effectLst/>
                        </a:rPr>
                        <a:t>56</a:t>
                      </a:r>
                      <a:r>
                        <a:rPr lang="en-GB" sz="1400" kern="100">
                          <a:effectLst/>
                        </a:rPr>
                        <a:t> (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-</a:t>
                      </a:r>
                      <a:r>
                        <a:rPr lang="en-US" sz="1400" kern="100" dirty="0" smtClean="0">
                          <a:effectLst/>
                        </a:rPr>
                        <a:t>0.83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57348610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E</a:t>
                      </a:r>
                      <a:r>
                        <a:rPr lang="en-GB" sz="1400" kern="100" baseline="-25000">
                          <a:effectLst/>
                        </a:rPr>
                        <a:t>f</a:t>
                      </a:r>
                      <a:r>
                        <a:rPr lang="en-GB" sz="1400" kern="100">
                          <a:effectLst/>
                        </a:rPr>
                        <a:t> (Gev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1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91848604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400" kern="100" baseline="-25000">
                          <a:effectLst/>
                        </a:rPr>
                        <a:t>f</a:t>
                      </a:r>
                      <a:r>
                        <a:rPr lang="en-GB" sz="1400" kern="100">
                          <a:effectLst/>
                        </a:rPr>
                        <a:t> (%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</a:rPr>
                        <a:t>0.18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0599134"/>
                  </a:ext>
                </a:extLst>
              </a:tr>
              <a:tr h="2315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400" kern="100" baseline="-25000">
                          <a:effectLst/>
                        </a:rPr>
                        <a:t>zf </a:t>
                      </a:r>
                      <a:r>
                        <a:rPr lang="en-GB" sz="1400" kern="100">
                          <a:effectLst/>
                        </a:rPr>
                        <a:t>(m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.4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8192167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6369143" y="2355088"/>
          <a:ext cx="3899766" cy="3900996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2498563">
                  <a:extLst>
                    <a:ext uri="{9D8B030D-6E8A-4147-A177-3AD203B41FA5}">
                      <a16:colId xmlns:a16="http://schemas.microsoft.com/office/drawing/2014/main" val="1353306432"/>
                    </a:ext>
                  </a:extLst>
                </a:gridCol>
                <a:gridCol w="1401203">
                  <a:extLst>
                    <a:ext uri="{9D8B030D-6E8A-4147-A177-3AD203B41FA5}">
                      <a16:colId xmlns:a16="http://schemas.microsoft.com/office/drawing/2014/main" val="155936844"/>
                    </a:ext>
                  </a:extLst>
                </a:gridCol>
              </a:tblGrid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</a:rPr>
                        <a:t> </a:t>
                      </a:r>
                      <a:r>
                        <a:rPr lang="en-GB" sz="1400" kern="100" dirty="0" err="1" smtClean="0">
                          <a:effectLst/>
                        </a:rPr>
                        <a:t>DR</a:t>
                      </a:r>
                      <a:r>
                        <a:rPr lang="en-GB" sz="1400" kern="100" dirty="0" err="1" smtClean="0">
                          <a:effectLst/>
                          <a:sym typeface="Symbol" panose="05050102010706020507" pitchFamily="18" charset="2"/>
                        </a:rPr>
                        <a:t>Linac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kern="100" dirty="0">
                          <a:effectLst/>
                        </a:rPr>
                        <a:t>BC </a:t>
                      </a:r>
                      <a:endParaRPr lang="en-US" sz="16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52482683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</a:rPr>
                        <a:t>E</a:t>
                      </a:r>
                      <a:r>
                        <a:rPr lang="en-GB" sz="1400" kern="100" baseline="-25000" dirty="0">
                          <a:effectLst/>
                        </a:rPr>
                        <a:t>0</a:t>
                      </a:r>
                      <a:r>
                        <a:rPr lang="en-GB" sz="1400" kern="100" dirty="0">
                          <a:effectLst/>
                        </a:rPr>
                        <a:t> (</a:t>
                      </a:r>
                      <a:r>
                        <a:rPr lang="en-GB" sz="1400" kern="100" dirty="0" err="1">
                          <a:effectLst/>
                        </a:rPr>
                        <a:t>Gev</a:t>
                      </a:r>
                      <a:r>
                        <a:rPr lang="en-GB" sz="1400" kern="100" dirty="0">
                          <a:effectLst/>
                        </a:rPr>
                        <a:t>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1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89344603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400" kern="100" baseline="-25000" dirty="0">
                          <a:effectLst/>
                        </a:rPr>
                        <a:t>0</a:t>
                      </a:r>
                      <a:r>
                        <a:rPr lang="en-GB" sz="1400" kern="100" dirty="0">
                          <a:effectLst/>
                        </a:rPr>
                        <a:t> (%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</a:rPr>
                        <a:t>0.056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93543814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400" kern="100" baseline="-25000">
                          <a:effectLst/>
                        </a:rPr>
                        <a:t>z0</a:t>
                      </a:r>
                      <a:r>
                        <a:rPr lang="en-GB" sz="1400" kern="100">
                          <a:effectLst/>
                        </a:rPr>
                        <a:t> (m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.4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97931706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f</a:t>
                      </a:r>
                      <a:r>
                        <a:rPr lang="en-GB" sz="1400" kern="100" baseline="-25000">
                          <a:effectLst/>
                        </a:rPr>
                        <a:t>RF</a:t>
                      </a:r>
                      <a:r>
                        <a:rPr lang="en-GB" sz="1400" kern="100">
                          <a:effectLst/>
                        </a:rPr>
                        <a:t> (MHz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60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13150849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V</a:t>
                      </a:r>
                      <a:r>
                        <a:rPr lang="en-GB" sz="1400" kern="100" baseline="-25000">
                          <a:effectLst/>
                        </a:rPr>
                        <a:t>RF</a:t>
                      </a:r>
                      <a:r>
                        <a:rPr lang="en-GB" sz="1400" kern="100">
                          <a:effectLst/>
                        </a:rPr>
                        <a:t> (MV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.6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7037569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Length of acc. Structure (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6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6970457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</a:t>
                      </a:r>
                      <a:r>
                        <a:rPr lang="en-GB" sz="1400" kern="100" baseline="-25000">
                          <a:effectLst/>
                        </a:rPr>
                        <a:t>RF</a:t>
                      </a:r>
                      <a:r>
                        <a:rPr lang="en-GB" sz="1400" kern="100">
                          <a:effectLst/>
                        </a:rPr>
                        <a:t> (degree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</a:rPr>
                        <a:t>89.7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35794118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R</a:t>
                      </a:r>
                      <a:r>
                        <a:rPr lang="en-GB" sz="1400" kern="100" baseline="-25000">
                          <a:effectLst/>
                        </a:rPr>
                        <a:t>56</a:t>
                      </a:r>
                      <a:r>
                        <a:rPr lang="en-GB" sz="1400" kern="100">
                          <a:effectLst/>
                        </a:rPr>
                        <a:t> (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</a:rPr>
                        <a:t>-0.89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56038701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E</a:t>
                      </a:r>
                      <a:r>
                        <a:rPr lang="en-GB" sz="1400" kern="100" baseline="-25000">
                          <a:effectLst/>
                        </a:rPr>
                        <a:t>f</a:t>
                      </a:r>
                      <a:r>
                        <a:rPr lang="en-GB" sz="1400" kern="100">
                          <a:effectLst/>
                        </a:rPr>
                        <a:t> (Gev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1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82714708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400" kern="100" baseline="-25000">
                          <a:effectLst/>
                        </a:rPr>
                        <a:t>f</a:t>
                      </a:r>
                      <a:r>
                        <a:rPr lang="en-GB" sz="1400" kern="100">
                          <a:effectLst/>
                        </a:rPr>
                        <a:t> (%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</a:rPr>
                        <a:t>0.55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65678686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400" kern="100" baseline="-25000">
                          <a:effectLst/>
                        </a:rPr>
                        <a:t>zf </a:t>
                      </a:r>
                      <a:r>
                        <a:rPr lang="en-GB" sz="1400" kern="100">
                          <a:effectLst/>
                        </a:rPr>
                        <a:t>(m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</a:rPr>
                        <a:t>0.5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48993190"/>
                  </a:ext>
                </a:extLst>
              </a:tr>
            </a:tbl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t="8374" b="5442"/>
          <a:stretch/>
        </p:blipFill>
        <p:spPr>
          <a:xfrm>
            <a:off x="3973365" y="1072292"/>
            <a:ext cx="4576831" cy="113806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716321" y="1289370"/>
            <a:ext cx="2256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u Wang,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aohao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ui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855114" y="6415560"/>
            <a:ext cx="7696747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5</a:t>
            </a:fld>
            <a:endParaRPr lang="en-US"/>
          </a:p>
        </p:txBody>
      </p:sp>
      <p:sp>
        <p:nvSpPr>
          <p:cNvPr id="9" name="椭圆 8"/>
          <p:cNvSpPr/>
          <p:nvPr/>
        </p:nvSpPr>
        <p:spPr>
          <a:xfrm>
            <a:off x="4400120" y="3045708"/>
            <a:ext cx="742521" cy="3025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椭圆 9"/>
          <p:cNvSpPr/>
          <p:nvPr/>
        </p:nvSpPr>
        <p:spPr>
          <a:xfrm>
            <a:off x="4421891" y="5735052"/>
            <a:ext cx="742521" cy="3025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椭圆 10"/>
          <p:cNvSpPr/>
          <p:nvPr/>
        </p:nvSpPr>
        <p:spPr>
          <a:xfrm>
            <a:off x="9186397" y="3301236"/>
            <a:ext cx="742521" cy="3025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椭圆 11"/>
          <p:cNvSpPr/>
          <p:nvPr/>
        </p:nvSpPr>
        <p:spPr>
          <a:xfrm>
            <a:off x="9213898" y="5886307"/>
            <a:ext cx="742521" cy="3025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21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6</a:t>
            </a:fld>
            <a:endParaRPr 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4709" y="2899800"/>
            <a:ext cx="4894380" cy="294183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754166" y="1086614"/>
            <a:ext cx="857394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ed the RF voltage of EC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the particle tracking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realistic distributions of particles from 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.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ed energy spread at the entrance of DR is 0.185% (RM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F acceptance of D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enlarged by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higher R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tage (1.8%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953711" y="177618"/>
            <a:ext cx="7933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of the EC desig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076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6896" y="62518"/>
            <a:ext cx="10515600" cy="937401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 tracking from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DR (before ECS)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2677415" y="6362928"/>
            <a:ext cx="7302043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7</a:t>
            </a:fld>
            <a:endParaRPr lang="en-US"/>
          </a:p>
        </p:txBody>
      </p:sp>
      <p:sp>
        <p:nvSpPr>
          <p:cNvPr id="9" name="文本框 8"/>
          <p:cNvSpPr txBox="1"/>
          <p:nvPr/>
        </p:nvSpPr>
        <p:spPr>
          <a:xfrm>
            <a:off x="1868270" y="1078861"/>
            <a:ext cx="48022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ck by SAD (real distribution)</a:t>
            </a:r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mittance: ~2500mm.mrad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513729" y="1053643"/>
            <a:ext cx="48022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~1.5mm (RMS)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~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.4% (RM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8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513" y="2045889"/>
            <a:ext cx="3419041" cy="2065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7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55" y="2065623"/>
            <a:ext cx="3182332" cy="1917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图片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607" y="4173743"/>
            <a:ext cx="3278519" cy="1996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5" name="图片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1124" y="4199485"/>
            <a:ext cx="3239040" cy="1951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1889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rgbClr val="0070C0"/>
                </a:solidFill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33448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rgbClr val="0070C0"/>
                </a:solidFill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47323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rgbClr val="0070C0"/>
                </a:solidFill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371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6896" y="62518"/>
            <a:ext cx="10515600" cy="109528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 tracking from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DR (after ECS)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2677415" y="6362928"/>
            <a:ext cx="7302043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8</a:t>
            </a:fld>
            <a:endParaRPr lang="en-US"/>
          </a:p>
        </p:txBody>
      </p:sp>
      <p:sp>
        <p:nvSpPr>
          <p:cNvPr id="9" name="文本框 8"/>
          <p:cNvSpPr txBox="1"/>
          <p:nvPr/>
        </p:nvSpPr>
        <p:spPr>
          <a:xfrm>
            <a:off x="1868270" y="1078861"/>
            <a:ext cx="48022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 by SAD (real distribution)</a:t>
            </a:r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porting efficiency: 95%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513729" y="1053643"/>
            <a:ext cx="48022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~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 mm (RM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~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.18% (RM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4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202" y="2004326"/>
            <a:ext cx="3565503" cy="2150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图片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9232" y="1988272"/>
            <a:ext cx="3473930" cy="2114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图片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7909" y="4231648"/>
            <a:ext cx="3216845" cy="201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1" name="图片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280" y="4190279"/>
            <a:ext cx="3302364" cy="2010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1858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rgbClr val="0070C0"/>
                </a:solidFill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3352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rgbClr val="0070C0"/>
                </a:solidFill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4778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rgbClr val="0070C0"/>
                </a:solidFill>
                <a:effectLst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  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6482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5043" y="75675"/>
            <a:ext cx="10515600" cy="1022921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mary design for the polarized damping ring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2683994" y="6356350"/>
            <a:ext cx="6959966" cy="365125"/>
          </a:xfrm>
        </p:spPr>
        <p:txBody>
          <a:bodyPr/>
          <a:lstStyle/>
          <a:p>
            <a:r>
              <a:rPr lang="en-US" dirty="0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39</a:t>
            </a:fld>
            <a:endParaRPr 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726" y="3450346"/>
            <a:ext cx="4036474" cy="25820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2828" y="1219569"/>
            <a:ext cx="2270058" cy="166835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3883" y="2937332"/>
            <a:ext cx="2317412" cy="171360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3283" y="4724252"/>
            <a:ext cx="2227421" cy="1597402"/>
          </a:xfrm>
          <a:prstGeom prst="rect">
            <a:avLst/>
          </a:prstGeom>
        </p:spPr>
      </p:pic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5949355"/>
              </p:ext>
            </p:extLst>
          </p:nvPr>
        </p:nvGraphicFramePr>
        <p:xfrm>
          <a:off x="7663864" y="1127074"/>
          <a:ext cx="3526032" cy="510267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552499">
                  <a:extLst>
                    <a:ext uri="{9D8B030D-6E8A-4147-A177-3AD203B41FA5}">
                      <a16:colId xmlns:a16="http://schemas.microsoft.com/office/drawing/2014/main" val="2690366013"/>
                    </a:ext>
                  </a:extLst>
                </a:gridCol>
                <a:gridCol w="1032812">
                  <a:extLst>
                    <a:ext uri="{9D8B030D-6E8A-4147-A177-3AD203B41FA5}">
                      <a16:colId xmlns:a16="http://schemas.microsoft.com/office/drawing/2014/main" val="3193459733"/>
                    </a:ext>
                  </a:extLst>
                </a:gridCol>
                <a:gridCol w="940721">
                  <a:extLst>
                    <a:ext uri="{9D8B030D-6E8A-4147-A177-3AD203B41FA5}">
                      <a16:colId xmlns:a16="http://schemas.microsoft.com/office/drawing/2014/main" val="156678020"/>
                    </a:ext>
                  </a:extLst>
                </a:gridCol>
              </a:tblGrid>
              <a:tr h="204107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GB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 V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GB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</a:t>
                      </a:r>
                      <a:endParaRPr lang="en-US" sz="11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b="1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npolarized</a:t>
                      </a:r>
                      <a:r>
                        <a:rPr lang="en-US" sz="11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e+</a:t>
                      </a:r>
                      <a:endParaRPr lang="en-US" sz="11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olarized e+</a:t>
                      </a:r>
                      <a:endParaRPr lang="en-US" sz="11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20273717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(</a:t>
                      </a:r>
                      <a:r>
                        <a:rPr lang="en-GB" sz="11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94344925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 (m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5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62159991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trains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5690270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bunches/</a:t>
                      </a:r>
                      <a:r>
                        <a:rPr lang="en-US" sz="11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rian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(2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18453829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otal current (mA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.4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26438368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nding radius (m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33226502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ole strength B</a:t>
                      </a:r>
                      <a:r>
                        <a:rPr lang="en-GB" sz="11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T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7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28871302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iggler strength B</a:t>
                      </a:r>
                      <a:r>
                        <a:rPr lang="en-US" sz="1100" kern="100" baseline="-25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T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8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1416292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iggler cell length (m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5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8875453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GB" sz="11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GB" sz="11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v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turn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8.0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78176859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mping time x/y/z (</a:t>
                      </a:r>
                      <a:r>
                        <a:rPr lang="en-GB" sz="11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r>
                        <a:rPr lang="en-GB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1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r>
                        <a:rPr lang="en-GB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43658812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mentum compaction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5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26830252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orage time 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 </a:t>
                      </a:r>
                      <a:r>
                        <a:rPr lang="en-US" sz="11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s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 min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9948526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1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66219730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1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.mrad)</a:t>
                      </a:r>
                      <a:endParaRPr lang="en-US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42343485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ection 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1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 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41854765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act 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1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7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6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70153047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1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.mrad)</a:t>
                      </a:r>
                      <a:endParaRPr lang="en-US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20935894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1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 x/y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.mrad)</a:t>
                      </a:r>
                      <a:endParaRPr lang="en-US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6</a:t>
                      </a:r>
                      <a:r>
                        <a:rPr lang="en-GB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5/2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66451969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1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 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1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 /</a:t>
                      </a:r>
                      <a:r>
                        <a:rPr lang="en-GB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53686055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eptance </a:t>
                      </a:r>
                      <a:r>
                        <a:rPr lang="en-GB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%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80355108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GB" sz="11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Hz)</a:t>
                      </a:r>
                      <a:endParaRPr lang="en-US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59248847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GB" sz="11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V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5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42333138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ngitudinal tune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32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13979256"/>
                  </a:ext>
                </a:extLst>
              </a:tr>
            </a:tbl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815735" y="1151229"/>
            <a:ext cx="4381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e polarized positron beam for the purpose of energy calibration @ Z &amp; W*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02578" y="2184042"/>
            <a:ext cx="4394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tible with standard top up oper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309117" y="1822228"/>
            <a:ext cx="35983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min storag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~20% polarization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96001" y="2559011"/>
            <a:ext cx="4124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ymmetric wiggler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295961" y="2920824"/>
            <a:ext cx="4072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.8T=5 B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ll length=1.5m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111765" y="6058723"/>
            <a:ext cx="35655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detail in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h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a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 talk on this workshop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190291" y="6190291"/>
            <a:ext cx="98018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wigglers</a:t>
            </a:r>
            <a:endParaRPr lang="en-US" sz="10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H="1" flipV="1">
            <a:off x="6032409" y="6006096"/>
            <a:ext cx="355234" cy="2565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 flipV="1">
            <a:off x="6190291" y="6006095"/>
            <a:ext cx="269715" cy="2499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V="1">
            <a:off x="6584996" y="5986360"/>
            <a:ext cx="124990" cy="289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6640913" y="6012673"/>
            <a:ext cx="226955" cy="2434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7"/>
          <a:srcRect b="19320"/>
          <a:stretch/>
        </p:blipFill>
        <p:spPr>
          <a:xfrm>
            <a:off x="3420776" y="2582544"/>
            <a:ext cx="1749746" cy="99031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190292" y="3540363"/>
            <a:ext cx="141451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edemann</a:t>
            </a:r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article Accelerator Physics, 4 Edition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0610987" y="795988"/>
            <a:ext cx="1420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.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a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D. Wang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897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636176" y="1166572"/>
          <a:ext cx="6348981" cy="5145365"/>
        </p:xfrm>
        <a:graphic>
          <a:graphicData uri="http://schemas.openxmlformats.org/drawingml/2006/table">
            <a:tbl>
              <a:tblPr firstRow="1" bandRow="1"/>
              <a:tblGrid>
                <a:gridCol w="23803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03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83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1111">
                <a:tc>
                  <a:txBody>
                    <a:bodyPr/>
                    <a:lstStyle/>
                    <a:p>
                      <a:pPr marL="27305" algn="just" font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1100" b="1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ollider ring</a:t>
                      </a:r>
                      <a:endParaRPr lang="en-US" sz="11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050" b="1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iggs (CDR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30607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050" b="1" i="1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iggs (TDR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IPs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1741" marR="31741" marT="700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ergy (GeV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ircumference (km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R loss/turn (GeV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3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8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alf crossing angle (mrad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5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iwinski angle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48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94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bunch (10</a:t>
                      </a:r>
                      <a:r>
                        <a:rPr lang="en-US" sz="1050" kern="100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.0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0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 number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2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8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2835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.4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7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831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R power /beam (MW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nding radius (km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.7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.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56839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mentum compaction (10</a:t>
                      </a:r>
                      <a:r>
                        <a:rPr lang="en-US" sz="1050" kern="100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6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.1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1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x/y (m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50" b="0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6/0.0015</a:t>
                      </a:r>
                      <a:endParaRPr lang="zh-CN" altLang="zh-CN" sz="1050" b="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/0.001</a:t>
                      </a:r>
                      <a:endParaRPr lang="en-US" sz="105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4843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mittance  x/y (nm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GB" sz="105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1.21/0.00</a:t>
                      </a:r>
                      <a:r>
                        <a:rPr lang="en-GB" sz="105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</a:t>
                      </a:r>
                      <a:endParaRPr lang="zh-CN" sz="12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64/0.0013</a:t>
                      </a:r>
                      <a:endParaRPr lang="en-US" sz="105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ransverse  </a:t>
                      </a:r>
                      <a:r>
                        <a:rPr lang="en-US" sz="105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050" i="1" kern="1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um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0.9/0.06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.0/0.03</a:t>
                      </a:r>
                      <a:r>
                        <a:rPr lang="en-US" altLang="zh-CN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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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IP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0.0</a:t>
                      </a: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/0.109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</a:t>
                      </a:r>
                      <a:r>
                        <a:rPr lang="en-US" altLang="zh-CN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0.11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GV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5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zh-CN" altLang="en-US" sz="105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20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51704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Hz)  (harmonic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05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50 </a:t>
                      </a:r>
                      <a:r>
                        <a:rPr lang="en-US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16820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ature</a:t>
                      </a:r>
                      <a:r>
                        <a:rPr lang="en-US" sz="105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05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05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050" i="1" kern="1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72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3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56372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05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050" i="1" kern="1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4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1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ergy spread (%) (SR/BS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GB" sz="105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/0.134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/0.17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82978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ergy acceptance requirement (%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5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altLang="zh-CN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ergy acceptance by RF (%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06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</a:t>
                      </a:r>
                      <a:r>
                        <a:rPr lang="en-US" altLang="zh-CN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28365">
                <a:tc>
                  <a:txBody>
                    <a:bodyPr/>
                    <a:lstStyle/>
                    <a:p>
                      <a:pPr marL="27305" algn="l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ifetime due to </a:t>
                      </a:r>
                      <a:r>
                        <a:rPr lang="en-US" sz="1050" kern="1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in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53104">
                <a:tc>
                  <a:txBody>
                    <a:bodyPr/>
                    <a:lstStyle/>
                    <a:p>
                      <a:pPr marL="27305" algn="l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ifetime (min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41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hour glass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41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9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41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altLang="zh-CN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857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b="1" i="1" kern="1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050" b="1" i="1" kern="100" baseline="-250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IP (10</a:t>
                      </a:r>
                      <a:r>
                        <a:rPr lang="en-US" sz="1050" b="1" kern="100" baseline="30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050" b="1" kern="100" baseline="30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050" b="1" kern="100" baseline="30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857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93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1047863" y="180817"/>
            <a:ext cx="101558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quirement update for booster</a:t>
            </a:r>
            <a:endParaRPr lang="en-US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526971" y="6146474"/>
            <a:ext cx="6567389" cy="330926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A188E-BB25-4E1D-9033-95337694C7F9}" type="slidenum">
              <a:rPr lang="en-US" smtClean="0"/>
              <a:t>4</a:t>
            </a:fld>
            <a:endParaRPr lang="en-US"/>
          </a:p>
        </p:txBody>
      </p:sp>
      <p:sp>
        <p:nvSpPr>
          <p:cNvPr id="9" name="椭圆 8"/>
          <p:cNvSpPr/>
          <p:nvPr/>
        </p:nvSpPr>
        <p:spPr>
          <a:xfrm>
            <a:off x="6795505" y="3697071"/>
            <a:ext cx="848616" cy="2960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2247" y="2231324"/>
            <a:ext cx="3612097" cy="2709072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8117766" y="1453830"/>
            <a:ext cx="3381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DA requirement of collider ring due to injection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0564937" y="2716890"/>
            <a:ext cx="9341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 H. Cui</a:t>
            </a: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8542867" y="4308866"/>
            <a:ext cx="601133" cy="4189"/>
          </a:xfrm>
          <a:prstGeom prst="line">
            <a:avLst/>
          </a:prstGeom>
          <a:ln w="38100"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9162653" y="4295709"/>
            <a:ext cx="1082" cy="349753"/>
          </a:xfrm>
          <a:prstGeom prst="line">
            <a:avLst/>
          </a:prstGeom>
          <a:ln w="38100"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8236178" y="5203528"/>
            <a:ext cx="35135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emittanc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@120 GeV &lt;1.7nm (3.6nm in CDR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2309025" y="6428712"/>
            <a:ext cx="7163896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4336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5857" y="62518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mmar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40</a:t>
            </a:fld>
            <a:endParaRPr lang="en-US"/>
          </a:p>
        </p:txBody>
      </p:sp>
      <p:sp>
        <p:nvSpPr>
          <p:cNvPr id="5" name="文本框 4"/>
          <p:cNvSpPr txBox="1"/>
          <p:nvPr/>
        </p:nvSpPr>
        <p:spPr>
          <a:xfrm>
            <a:off x="1319888" y="2035079"/>
            <a:ext cx="83503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date booster design with smaller emittance in TDR─ support for CEPC high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schem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87250" y="2888792"/>
            <a:ext cx="863954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E structure with combined magnets (B+S)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with error effects fulfill the requirements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parameters update ─ consistent with CEPC TDR parameters at 4 energy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307571" y="1393850"/>
            <a:ext cx="91096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energy range is modified in TDR.  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GeV/120GeV 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0GeV/180GeV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>
          <a:xfrm>
            <a:off x="2664259" y="6389242"/>
            <a:ext cx="6631045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1302527" y="4164160"/>
            <a:ext cx="95913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ping ring update is the requirement of higher luminosity goal for TDR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791521" y="4561447"/>
            <a:ext cx="916154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lnSpc>
                <a:spcPts val="2400"/>
              </a:lnSpc>
              <a:buFontTx/>
              <a:buChar char="-"/>
            </a:pP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mference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150m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nergy: 1.1GeV</a:t>
            </a: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rsed 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ding, extracted 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=97~166 </a:t>
            </a:r>
            <a:r>
              <a:rPr lang="en-US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r>
              <a:rPr lang="en-US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rad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adjustable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1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lvl="0" indent="-285750">
              <a:lnSpc>
                <a:spcPts val="2400"/>
              </a:lnSpc>
              <a:buFontTx/>
              <a:buChar char="-"/>
            </a:pP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amping time: 15ms (CDR)  11ms (new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lvl="0" indent="-285750">
              <a:lnSpc>
                <a:spcPts val="2400"/>
              </a:lnSpc>
              <a:buFontTx/>
              <a:buChar char="-"/>
            </a:pP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larized positron damping ring is </a:t>
            </a:r>
            <a:r>
              <a:rPr lang="en-US" sz="16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nder design.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46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41</a:t>
            </a:fld>
            <a:endParaRPr lang="en-US"/>
          </a:p>
        </p:txBody>
      </p:sp>
      <p:sp>
        <p:nvSpPr>
          <p:cNvPr id="4" name="文本框 3"/>
          <p:cNvSpPr txBox="1"/>
          <p:nvPr/>
        </p:nvSpPr>
        <p:spPr>
          <a:xfrm>
            <a:off x="2539269" y="2519534"/>
            <a:ext cx="7492817" cy="83099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ks for your attention!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4756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6003" y="1674569"/>
            <a:ext cx="10515600" cy="2852737"/>
          </a:xfrm>
        </p:spPr>
        <p:txBody>
          <a:bodyPr anchor="ctr"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 u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3685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7161" y="121723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power consumption @Higg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43</a:t>
            </a:fld>
            <a:endParaRPr lang="en-US"/>
          </a:p>
        </p:txBody>
      </p:sp>
      <p:sp>
        <p:nvSpPr>
          <p:cNvPr id="6" name="文本框 5"/>
          <p:cNvSpPr txBox="1"/>
          <p:nvPr/>
        </p:nvSpPr>
        <p:spPr>
          <a:xfrm>
            <a:off x="1598555" y="1624869"/>
            <a:ext cx="980184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echnical systems with changes are considered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ower consumption of TDR is lower than CDR with much lower emittance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627634" y="2785904"/>
          <a:ext cx="8970260" cy="2650204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9568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49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35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38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344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4358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870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Technical syste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CDR  </a:t>
                      </a:r>
                      <a:r>
                        <a:rPr lang="en-US" sz="1600" u="none" strike="noStrike" dirty="0">
                          <a:effectLst/>
                        </a:rPr>
                        <a:t>[MW]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marL="7620" marR="7620" marT="7620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TDR  </a:t>
                      </a:r>
                      <a:r>
                        <a:rPr lang="en-US" sz="1600" u="none" strike="noStrike" dirty="0">
                          <a:effectLst/>
                        </a:rPr>
                        <a:t>[MW]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marL="7620" marR="7620" marT="7620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Budget increment [MW]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max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averag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max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averag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max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averag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agnet system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2.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2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1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Power suppl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0.0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6.6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6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3.4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1.3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RF system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RF power sourc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9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4.4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4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2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Beam Instrumentati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1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1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…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total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0.9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9.8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5.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-1.1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7" name="页脚占位符 9"/>
          <p:cNvSpPr>
            <a:spLocks noGrp="1"/>
          </p:cNvSpPr>
          <p:nvPr>
            <p:ph type="ftr" sz="quarter" idx="11"/>
          </p:nvPr>
        </p:nvSpPr>
        <p:spPr>
          <a:xfrm>
            <a:off x="2664259" y="6389242"/>
            <a:ext cx="6631045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39445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7161" y="121723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power consumption @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44</a:t>
            </a:fld>
            <a:endParaRPr lang="en-US"/>
          </a:p>
        </p:txBody>
      </p:sp>
      <p:sp>
        <p:nvSpPr>
          <p:cNvPr id="6" name="文本框 5"/>
          <p:cNvSpPr txBox="1"/>
          <p:nvPr/>
        </p:nvSpPr>
        <p:spPr>
          <a:xfrm>
            <a:off x="1552506" y="1598555"/>
            <a:ext cx="923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echnical systems with changes are considered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ower consumption of TDR almost same as CDR with much lower emittance.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1517904" y="2639600"/>
          <a:ext cx="9189719" cy="2613628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965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64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04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252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898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50488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Technical syste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CDR  </a:t>
                      </a:r>
                      <a:r>
                        <a:rPr lang="en-US" sz="1600" u="none" strike="noStrike" dirty="0">
                          <a:effectLst/>
                        </a:rPr>
                        <a:t>[MW]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marL="7620" marR="7620" marT="7620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TDR  </a:t>
                      </a:r>
                      <a:r>
                        <a:rPr lang="en-US" sz="1600" u="none" strike="noStrike" dirty="0">
                          <a:effectLst/>
                        </a:rPr>
                        <a:t>[MW]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marL="7620" marR="7620" marT="7620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Budget increment [MW]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max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averag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max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averag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max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averag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agnet system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1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2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7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6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4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5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Power suppl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4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9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8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7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-0.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2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RF system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RF power sourc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0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1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08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6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04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Beam Instrumentati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1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…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total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9.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9.03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2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-0.66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页脚占位符 9"/>
          <p:cNvSpPr>
            <a:spLocks noGrp="1"/>
          </p:cNvSpPr>
          <p:nvPr>
            <p:ph type="ftr" sz="quarter" idx="11"/>
          </p:nvPr>
        </p:nvSpPr>
        <p:spPr>
          <a:xfrm>
            <a:off x="2664259" y="6389242"/>
            <a:ext cx="6631045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37777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0909" y="115372"/>
            <a:ext cx="10515600" cy="1127949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TDR optic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26293" y="1354692"/>
            <a:ext cx="5232290" cy="977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300"/>
              </a:lnSpc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E like structure (cell length=78m)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>
              <a:lnSpc>
                <a:spcPts val="23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leave </a:t>
            </a:r>
            <a:r>
              <a:rPr lang="en-US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me</a:t>
            </a:r>
          </a:p>
          <a:p>
            <a:pPr marL="285750" lvl="0" indent="-285750">
              <a:lnSpc>
                <a:spcPts val="23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@120GeV=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6nm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301882" y="874931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Wang, C. H. Yu, Y. M. Peng…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401291" y="2368231"/>
            <a:ext cx="4999509" cy="3908428"/>
            <a:chOff x="1026322" y="2710301"/>
            <a:chExt cx="4218798" cy="3757131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26322" y="3035087"/>
              <a:ext cx="4218798" cy="3432345"/>
            </a:xfrm>
            <a:prstGeom prst="rect">
              <a:avLst/>
            </a:prstGeom>
          </p:spPr>
        </p:pic>
        <p:sp>
          <p:nvSpPr>
            <p:cNvPr id="19" name="下箭头 18"/>
            <p:cNvSpPr/>
            <p:nvPr/>
          </p:nvSpPr>
          <p:spPr>
            <a:xfrm>
              <a:off x="2927411" y="2710301"/>
              <a:ext cx="45719" cy="18419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下箭头 19"/>
            <p:cNvSpPr/>
            <p:nvPr/>
          </p:nvSpPr>
          <p:spPr>
            <a:xfrm>
              <a:off x="3356101" y="2717976"/>
              <a:ext cx="45719" cy="18419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下箭头 21"/>
            <p:cNvSpPr/>
            <p:nvPr/>
          </p:nvSpPr>
          <p:spPr>
            <a:xfrm>
              <a:off x="2033842" y="2750853"/>
              <a:ext cx="45719" cy="18419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下箭头 22"/>
            <p:cNvSpPr/>
            <p:nvPr/>
          </p:nvSpPr>
          <p:spPr>
            <a:xfrm>
              <a:off x="4231034" y="2717961"/>
              <a:ext cx="45719" cy="18419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908758" y="4408636"/>
              <a:ext cx="788314" cy="295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rc cell</a:t>
              </a:r>
              <a:endParaRPr 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2822141" y="6356350"/>
            <a:ext cx="6400800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5</a:t>
            </a:fld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5964432" y="1328546"/>
            <a:ext cx="4363683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all idea: uniform distribution for the Q</a:t>
            </a:r>
          </a:p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ed magnet (B+S) scheme 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sible</a:t>
            </a:r>
          </a:p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advance/cell: 100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 (H) / 28 (V)</a:t>
            </a:r>
            <a:endParaRPr lang="en-US" sz="1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10991" t="4417" r="9614" b="19412"/>
          <a:stretch>
            <a:fillRect/>
          </a:stretch>
        </p:blipFill>
        <p:spPr>
          <a:xfrm>
            <a:off x="6815241" y="2427426"/>
            <a:ext cx="2769514" cy="187637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/>
          <a:srcRect l="11139" t="12568" r="9982" b="6770"/>
          <a:stretch>
            <a:fillRect/>
          </a:stretch>
        </p:blipFill>
        <p:spPr>
          <a:xfrm>
            <a:off x="6875793" y="4420687"/>
            <a:ext cx="2735277" cy="1975336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7775690" y="3210268"/>
            <a:ext cx="115780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sup.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28276" y="4585157"/>
            <a:ext cx="7104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f ring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6488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8824B-FEC0-4810-AF04-6637707ED6FB}" type="slidenum">
              <a:rPr lang="en-US" smtClean="0"/>
              <a:t>6</a:t>
            </a:fld>
            <a:endParaRPr lang="en-US"/>
          </a:p>
        </p:txBody>
      </p:sp>
      <p:sp>
        <p:nvSpPr>
          <p:cNvPr id="5" name="标题 1"/>
          <p:cNvSpPr txBox="1"/>
          <p:nvPr/>
        </p:nvSpPr>
        <p:spPr>
          <a:xfrm>
            <a:off x="440909" y="220627"/>
            <a:ext cx="10515600" cy="112794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alternative optic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37958" y="1324084"/>
            <a:ext cx="5232290" cy="1342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1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DO structure (cell length=70m)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1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90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ase advanc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>
              <a:lnSpc>
                <a:spcPts val="21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interleave </a:t>
            </a:r>
            <a:r>
              <a:rPr lang="en-US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me</a:t>
            </a:r>
          </a:p>
          <a:p>
            <a:pPr marL="285750" lvl="0" indent="-285750">
              <a:lnSpc>
                <a:spcPts val="21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Similar structure as </a:t>
            </a:r>
            <a:r>
              <a:rPr lang="en-US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CDR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9774" y="3009148"/>
            <a:ext cx="4264533" cy="298379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534805" y="4389997"/>
            <a:ext cx="7883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DO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441610" y="4691507"/>
            <a:ext cx="8880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=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9n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775079" y="1202626"/>
            <a:ext cx="3233578" cy="367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lnSpc>
                <a:spcPts val="23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@120GeV=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9nm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10765" t="4425" r="10019" b="19258"/>
          <a:stretch>
            <a:fillRect/>
          </a:stretch>
        </p:blipFill>
        <p:spPr>
          <a:xfrm>
            <a:off x="6596905" y="1694377"/>
            <a:ext cx="3547160" cy="2413747"/>
          </a:xfrm>
          <a:prstGeom prst="rect">
            <a:avLst/>
          </a:prstGeom>
        </p:spPr>
      </p:pic>
      <p:sp>
        <p:nvSpPr>
          <p:cNvPr id="12" name="TextBox 3"/>
          <p:cNvSpPr txBox="1"/>
          <p:nvPr/>
        </p:nvSpPr>
        <p:spPr>
          <a:xfrm>
            <a:off x="7714340" y="2789387"/>
            <a:ext cx="1257605" cy="2476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.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pressor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4"/>
          <a:srcRect l="11337" t="4777" r="10803" b="19714"/>
          <a:stretch>
            <a:fillRect/>
          </a:stretch>
        </p:blipFill>
        <p:spPr>
          <a:xfrm>
            <a:off x="7007356" y="4185512"/>
            <a:ext cx="2735279" cy="1873212"/>
          </a:xfrm>
          <a:prstGeom prst="rect">
            <a:avLst/>
          </a:prstGeom>
        </p:spPr>
      </p:pic>
      <p:sp>
        <p:nvSpPr>
          <p:cNvPr id="15" name="TextBox 3"/>
          <p:cNvSpPr txBox="1"/>
          <p:nvPr/>
        </p:nvSpPr>
        <p:spPr>
          <a:xfrm>
            <a:off x="7775688" y="4994253"/>
            <a:ext cx="14539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aight section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24718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394463" y="388126"/>
            <a:ext cx="54666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results @ 20GeV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76446" y="1577238"/>
            <a:ext cx="605872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energy: 20GeV~180GeV</a:t>
            </a:r>
          </a:p>
          <a:p>
            <a:pPr marL="28575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GeV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SC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5mm)*2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7352" y="2879953"/>
            <a:ext cx="4350056" cy="288931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2881398"/>
            <a:ext cx="4239836" cy="2929593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6382467" y="1551545"/>
            <a:ext cx="6096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lvl="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j. emittance from Linac:10nm</a:t>
            </a:r>
          </a:p>
          <a:p>
            <a:pPr marL="285750" lvl="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nergy spread from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na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0.16%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>
          <a:xfrm>
            <a:off x="2743199" y="6356350"/>
            <a:ext cx="6381065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960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5034" y="2968362"/>
            <a:ext cx="4825807" cy="361935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083525" y="3359503"/>
            <a:ext cx="10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ME</a:t>
            </a:r>
            <a:endParaRPr 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203850" y="108272"/>
            <a:ext cx="103675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results with errors and correction (w/o multipoles)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内容占位符 3"/>
          <p:cNvGraphicFramePr/>
          <p:nvPr/>
        </p:nvGraphicFramePr>
        <p:xfrm>
          <a:off x="1498612" y="1205788"/>
          <a:ext cx="4674328" cy="169164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21767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95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39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39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Di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Quadru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Sextu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Transverse shift X/Y</a:t>
                      </a:r>
                      <a:r>
                        <a:rPr lang="en-US" altLang="zh-CN" sz="1400" kern="100" dirty="0"/>
                        <a:t> (μm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Longitudinal shift Z</a:t>
                      </a:r>
                      <a:r>
                        <a:rPr lang="en-US" altLang="zh-CN" sz="1400" kern="100" dirty="0"/>
                        <a:t> (μm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5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Tilt about X/Y (mrad)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dirty="0"/>
                        <a:t>Tilt about Z (mrad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0.1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0.2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0.2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Nominal field 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e-3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2e-4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3e-4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6211689" y="1208420"/>
          <a:ext cx="4575480" cy="64008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9453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81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2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24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71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62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Accuracy (m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Tilt (mrad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Gain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Offset w/ BBA(mm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22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BPM(10Hz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1e-7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10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5%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30e-3</a:t>
                      </a:r>
                      <a:endParaRPr lang="zh-CN" sz="1400" b="1" kern="1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752795" y="811272"/>
            <a:ext cx="12100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H. Ji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8</a:t>
            </a:fld>
            <a:endParaRPr 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8752" y="3249923"/>
            <a:ext cx="3911624" cy="296668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749456" y="2052466"/>
            <a:ext cx="51048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ror correction (w/o SR effect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236259" y="2532691"/>
            <a:ext cx="2466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t corr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s correction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373669" y="3498746"/>
            <a:ext cx="1046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DO</a:t>
            </a:r>
            <a:endParaRPr lang="en-US" dirty="0"/>
          </a:p>
        </p:txBody>
      </p:sp>
      <p:sp>
        <p:nvSpPr>
          <p:cNvPr id="15" name="页脚占位符 1"/>
          <p:cNvSpPr>
            <a:spLocks noGrp="1"/>
          </p:cNvSpPr>
          <p:nvPr>
            <p:ph type="ftr" sz="quarter" idx="11"/>
          </p:nvPr>
        </p:nvSpPr>
        <p:spPr>
          <a:xfrm>
            <a:off x="2315602" y="6402399"/>
            <a:ext cx="7275729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9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0180" y="3382311"/>
            <a:ext cx="5037257" cy="2751058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2163009" y="342970"/>
            <a:ext cx="8229600" cy="88027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rrors @ 20GeV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8438" y="3558924"/>
            <a:ext cx="4584074" cy="2503556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462488" y="3695991"/>
            <a:ext cx="1291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DO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9</a:t>
            </a:fld>
            <a:endParaRPr 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8012" y="858450"/>
            <a:ext cx="2619056" cy="258574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900700" y="1420938"/>
            <a:ext cx="468429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rrors onl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rrors can not be corrected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E is chosen as the baseline for TDR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795908" y="3585237"/>
            <a:ext cx="1092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页脚占位符 1"/>
          <p:cNvSpPr>
            <a:spLocks noGrp="1"/>
          </p:cNvSpPr>
          <p:nvPr>
            <p:ph type="ftr" sz="quarter" idx="11"/>
          </p:nvPr>
        </p:nvSpPr>
        <p:spPr>
          <a:xfrm>
            <a:off x="2315602" y="6402399"/>
            <a:ext cx="7275729" cy="365125"/>
          </a:xfrm>
        </p:spPr>
        <p:txBody>
          <a:bodyPr/>
          <a:lstStyle/>
          <a:p>
            <a:r>
              <a:rPr lang="en-US" smtClean="0"/>
              <a:t>The 2022 international workshop on the high energy Circular Electron-Positron Collider (CEPC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67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59ac73f-d610-4028-a3c8-3e7312a0cbf3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5</TotalTime>
  <Words>3886</Words>
  <Application>Microsoft Office PowerPoint</Application>
  <PresentationFormat>宽屏</PresentationFormat>
  <Paragraphs>933</Paragraphs>
  <Slides>4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4</vt:i4>
      </vt:variant>
    </vt:vector>
  </HeadingPairs>
  <TitlesOfParts>
    <vt:vector size="58" baseType="lpstr">
      <vt:lpstr>MS Mincho</vt:lpstr>
      <vt:lpstr>等线</vt:lpstr>
      <vt:lpstr>等线 Light</vt:lpstr>
      <vt:lpstr>宋体</vt:lpstr>
      <vt:lpstr>Arial</vt:lpstr>
      <vt:lpstr>Calibri</vt:lpstr>
      <vt:lpstr>Calibri Light</vt:lpstr>
      <vt:lpstr>Courier New</vt:lpstr>
      <vt:lpstr>Symbol</vt:lpstr>
      <vt:lpstr>Times New Roman</vt:lpstr>
      <vt:lpstr>Wingdings</vt:lpstr>
      <vt:lpstr>Office 主题​​</vt:lpstr>
      <vt:lpstr>Equation</vt:lpstr>
      <vt:lpstr>公式</vt:lpstr>
      <vt:lpstr>CEPC booster and damping ring</vt:lpstr>
      <vt:lpstr>outline</vt:lpstr>
      <vt:lpstr>CEPC injector chain</vt:lpstr>
      <vt:lpstr>PowerPoint 演示文稿</vt:lpstr>
      <vt:lpstr>Booster TDR optics</vt:lpstr>
      <vt:lpstr>PowerPoint 演示文稿</vt:lpstr>
      <vt:lpstr>PowerPoint 演示文稿</vt:lpstr>
      <vt:lpstr>PowerPoint 演示文稿</vt:lpstr>
      <vt:lpstr>PowerPoint 演示文稿</vt:lpstr>
      <vt:lpstr>Injection energy change to 30GeV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ooster ramping scheme</vt:lpstr>
      <vt:lpstr>On-axis injection at Higgs energy</vt:lpstr>
      <vt:lpstr>On-axis injection at Higgs energy (50MW upgrade)</vt:lpstr>
      <vt:lpstr>Beam beam instability for on-axis injection</vt:lpstr>
      <vt:lpstr>Injection scheme at Z pole</vt:lpstr>
      <vt:lpstr>PowerPoint 演示文稿</vt:lpstr>
      <vt:lpstr>Eddy current effect</vt:lpstr>
      <vt:lpstr>RF ramping curve</vt:lpstr>
      <vt:lpstr>Longitudinal acceptance</vt:lpstr>
      <vt:lpstr>PowerPoint 演示文稿</vt:lpstr>
      <vt:lpstr>Booster TDR parameters</vt:lpstr>
      <vt:lpstr>Damping ring layout (CDR)</vt:lpstr>
      <vt:lpstr>Comparison of damping ring design requirement</vt:lpstr>
      <vt:lpstr>DR parameters</vt:lpstr>
      <vt:lpstr>DR time structure </vt:lpstr>
      <vt:lpstr>PowerPoint 演示文稿</vt:lpstr>
      <vt:lpstr>PowerPoint 演示文稿</vt:lpstr>
      <vt:lpstr>PowerPoint 演示文稿</vt:lpstr>
      <vt:lpstr>Transport lines between DR and Linac</vt:lpstr>
      <vt:lpstr>PowerPoint 演示文稿</vt:lpstr>
      <vt:lpstr>Particle tracking from Linac to DR (before ECS)</vt:lpstr>
      <vt:lpstr>Particle tracking from Linac to DR (after ECS) </vt:lpstr>
      <vt:lpstr>Primary design for the polarized damping ring</vt:lpstr>
      <vt:lpstr>Summary</vt:lpstr>
      <vt:lpstr>PowerPoint 演示文稿</vt:lpstr>
      <vt:lpstr>Back up</vt:lpstr>
      <vt:lpstr>Booster power consumption @Higgs</vt:lpstr>
      <vt:lpstr>Booster power consumption @Z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 booster and damping ring</dc:title>
  <dc:creator>Dou</dc:creator>
  <cp:lastModifiedBy>Dou</cp:lastModifiedBy>
  <cp:revision>60</cp:revision>
  <dcterms:created xsi:type="dcterms:W3CDTF">2022-10-20T03:30:58Z</dcterms:created>
  <dcterms:modified xsi:type="dcterms:W3CDTF">2022-10-23T07:18:55Z</dcterms:modified>
</cp:coreProperties>
</file>